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5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6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7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8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92" r:id="rId4"/>
    <p:sldMasterId id="2147483705" r:id="rId5"/>
    <p:sldMasterId id="2147483769" r:id="rId6"/>
    <p:sldMasterId id="2147483782" r:id="rId7"/>
    <p:sldMasterId id="2147483801" r:id="rId8"/>
    <p:sldMasterId id="2147483813" r:id="rId9"/>
  </p:sldMasterIdLst>
  <p:notesMasterIdLst>
    <p:notesMasterId r:id="rId67"/>
  </p:notesMasterIdLst>
  <p:sldIdLst>
    <p:sldId id="256" r:id="rId10"/>
    <p:sldId id="326" r:id="rId11"/>
    <p:sldId id="327" r:id="rId12"/>
    <p:sldId id="328" r:id="rId13"/>
    <p:sldId id="268" r:id="rId14"/>
    <p:sldId id="269" r:id="rId15"/>
    <p:sldId id="271" r:id="rId16"/>
    <p:sldId id="272" r:id="rId17"/>
    <p:sldId id="274" r:id="rId18"/>
    <p:sldId id="275" r:id="rId19"/>
    <p:sldId id="276" r:id="rId20"/>
    <p:sldId id="325" r:id="rId21"/>
    <p:sldId id="277" r:id="rId22"/>
    <p:sldId id="289" r:id="rId23"/>
    <p:sldId id="329" r:id="rId24"/>
    <p:sldId id="330" r:id="rId25"/>
    <p:sldId id="331" r:id="rId26"/>
    <p:sldId id="332" r:id="rId27"/>
    <p:sldId id="334" r:id="rId28"/>
    <p:sldId id="304" r:id="rId29"/>
    <p:sldId id="305" r:id="rId30"/>
    <p:sldId id="335" r:id="rId31"/>
    <p:sldId id="336" r:id="rId32"/>
    <p:sldId id="290" r:id="rId33"/>
    <p:sldId id="324" r:id="rId34"/>
    <p:sldId id="281" r:id="rId35"/>
    <p:sldId id="283" r:id="rId36"/>
    <p:sldId id="284" r:id="rId37"/>
    <p:sldId id="288" r:id="rId38"/>
    <p:sldId id="286" r:id="rId39"/>
    <p:sldId id="287" r:id="rId40"/>
    <p:sldId id="282" r:id="rId41"/>
    <p:sldId id="312" r:id="rId42"/>
    <p:sldId id="311" r:id="rId43"/>
    <p:sldId id="313" r:id="rId44"/>
    <p:sldId id="314" r:id="rId45"/>
    <p:sldId id="315" r:id="rId46"/>
    <p:sldId id="316" r:id="rId47"/>
    <p:sldId id="317" r:id="rId48"/>
    <p:sldId id="318" r:id="rId49"/>
    <p:sldId id="319" r:id="rId50"/>
    <p:sldId id="320" r:id="rId51"/>
    <p:sldId id="321" r:id="rId52"/>
    <p:sldId id="322" r:id="rId53"/>
    <p:sldId id="342" r:id="rId54"/>
    <p:sldId id="295" r:id="rId55"/>
    <p:sldId id="338" r:id="rId56"/>
    <p:sldId id="297" r:id="rId57"/>
    <p:sldId id="298" r:id="rId58"/>
    <p:sldId id="323" r:id="rId59"/>
    <p:sldId id="337" r:id="rId60"/>
    <p:sldId id="339" r:id="rId61"/>
    <p:sldId id="340" r:id="rId62"/>
    <p:sldId id="341" r:id="rId63"/>
    <p:sldId id="343" r:id="rId64"/>
    <p:sldId id="293" r:id="rId65"/>
    <p:sldId id="344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0217" autoAdjust="0"/>
  </p:normalViewPr>
  <p:slideViewPr>
    <p:cSldViewPr snapToGrid="0">
      <p:cViewPr varScale="1">
        <p:scale>
          <a:sx n="71" d="100"/>
          <a:sy n="71" d="100"/>
        </p:scale>
        <p:origin x="905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slide" Target="slides/slide54.xml"/><Relationship Id="rId68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slide" Target="slides/slide5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61" Type="http://schemas.openxmlformats.org/officeDocument/2006/relationships/slide" Target="slides/slide52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EFEFE5-9543-46AD-9F2B-69AE56F47035}" type="datetimeFigureOut">
              <a:rPr lang="en-US" smtClean="0"/>
              <a:t>8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B69B34-DA4F-48DD-81EE-3CE3C5793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514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DC9312-FA86-42FB-B7E5-39448F1C6EDD}" type="slidenum">
              <a:rPr lang="en-US"/>
              <a:pPr/>
              <a:t>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458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ree-dimensional cloud resolving model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elasti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quations of motion 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RTM radiation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cheme </a:t>
            </a:r>
            <a:r>
              <a:rPr lang="en-US" baseline="0" dirty="0" smtClean="0"/>
              <a:t>SAM</a:t>
            </a:r>
            <a:r>
              <a:rPr lang="en-US" dirty="0" smtClean="0"/>
              <a:t> 1-moment microphysics scheme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31520" marR="0" lvl="1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Wingdings"/>
              <a:buChar char="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gnostic thermodynamic variables: </a:t>
            </a:r>
          </a:p>
          <a:p>
            <a:pPr marL="996696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Tx/>
              <a:buFont typeface="Arial"/>
              <a:buChar char="▪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quid water/ice moist static energy: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z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q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-L</a:t>
            </a:r>
            <a:r>
              <a:rPr kumimoji="0" lang="en-US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q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q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996696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Tx/>
              <a:buFont typeface="Arial"/>
              <a:buChar char="▪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precipitating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ter</a:t>
            </a:r>
          </a:p>
          <a:p>
            <a:pPr marL="996696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Tx/>
              <a:buFont typeface="Arial"/>
              <a:buChar char="▪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 precipitating wa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C55D68-AC73-4234-B393-982E644A8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0984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57684-C31F-4C06-BFDA-6A239CE5F232}" type="datetime3">
              <a:rPr lang="en-US" smtClean="0"/>
              <a:t>22 August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A4381-E9B6-47BB-8A66-723F50751A5E}" type="datetime3">
              <a:rPr lang="en-US" smtClean="0"/>
              <a:t>22 August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86741861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96154835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E7948E-12E6-4D89-BF71-AA27900AF469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DB72E4-119A-422D-83EF-07E191774F6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482152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BAC636-C943-4A9B-A78A-488116CEB120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A3E8D7-EB6F-4378-BE9D-ED59D59A3BF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230329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03D638-5AF3-4DB9-AFCB-4263425228B6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9B4A48-1B8B-43E5-9B5D-097E0BECCB0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765482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6112F6-4D3A-4AEA-9E9F-9FF536FD1F7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897A2D-03B8-489C-991E-026636F71E9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253418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1FD316-3F7F-469E-ADD9-F528D174BF50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42FBA9-07D8-48CC-B7E5-D408B290D60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220634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68EE32-BC21-47CC-8CB4-CB1BE77CDD61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61DBC0-6F73-4044-8F19-696A18F92A4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167438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040EA1-4DFC-4B75-AA8A-EC7B32D8B7BC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18862C-F2B5-4047-B57F-2B677D3AA20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098132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89789E-38C1-4E68-8B7C-6346F14D24D6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3AF61A-DF6C-44E2-8C3D-53B5394F51B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8101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F75F98-CA3E-48F7-8910-55DD6E87CA7E}" type="datetime3">
              <a:rPr lang="en-US" smtClean="0"/>
              <a:t>22 August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9659D8-9F4D-459F-AA57-907F73F55176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32BEAF-732D-4EFF-B374-411BCA6D9F9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16447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807169-7552-4DE1-9DA2-8EA4C7E94EEC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8E83BB-2897-4F56-9E0B-B3191E0C828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558027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34957E-D199-4D35-9EB0-3DA978ABF48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70FFB-F18D-447B-B379-2DA848350A2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965184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DB72E4-119A-422D-83EF-07E191774F6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696019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A3E8D7-EB6F-4378-BE9D-ED59D59A3BF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661987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9B4A48-1B8B-43E5-9B5D-097E0BECCB0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396444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897A2D-03B8-489C-991E-026636F71E9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902497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42FBA9-07D8-48CC-B7E5-D408B290D60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976596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61DBC0-6F73-4044-8F19-696A18F92A4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400793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18862C-F2B5-4047-B57F-2B677D3AA20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87775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3C0987-7618-4221-B4D8-3CBA8D9C8C16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84C25E-ECFB-4330-8995-F2D45BF774D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90505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3AF61A-DF6C-44E2-8C3D-53B5394F51B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030197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32BEAF-732D-4EFF-B374-411BCA6D9F9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078037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8E83BB-2897-4F56-9E0B-B3191E0C828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199154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70FFB-F18D-447B-B379-2DA848350A2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42179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96CAEC-BF1D-4CB5-96E9-B26C113AB2FF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1A0846-85DD-4793-9E44-2F277BCD40C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78918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17C6F9-9139-419A-91EB-3706B97B3DB6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62BC91-B2A9-4D92-BA0D-EF7C5AA2E1D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75257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739F54-1FDB-41B9-A498-C0F50DD7F947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A12285-D6CD-42C1-9A80-4F84D42385E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9973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04C6CC-6699-4476-A88E-91E4F32FA160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7DFA1-9D84-4849-B023-7DA36A42C01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33165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F6C0CE-6DCE-4234-809A-B650A543476C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44201D-F225-4CFE-A830-F13C6E9392F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33964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F52679-3C04-419F-820A-9696A02D6568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0867A4-C428-4B5E-BC35-E47261C8E39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80299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C95A36-9F60-4BB1-9508-41D197B89A0E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7D1E19-30FE-414B-A17E-7E521134648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0862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0B4AD-3CE3-4546-AF5C-E09C1A9BC80D}" type="datetime3">
              <a:rPr lang="en-US" smtClean="0"/>
              <a:t>22 August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C407C6-85E7-4CA4-B5E9-2393F5969B7E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1FCC4F-B64A-45A7-9F72-08D07812AA5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98558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70317A-957D-4233-95D2-7BADF6C32D4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EF0FD3-DEAE-41FE-8811-D4A2F29057E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73009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AC94F9-BFD5-452B-9452-A1A2F3CC26F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F508C3-E569-4828-BC2C-B7E61040179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86492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3521F9-07C3-4538-9715-AA5F72D21BDE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2BBEFF-D5F4-444B-A4CF-BD045A0FCC1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58492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385E13-33C0-4BBC-B2E6-1C5F717FD8EB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FB5996-94A2-4430-B5FC-18A63C39A41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87957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8D4CBA-86AB-400A-9B6F-DE950A893161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3022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CB2C2F-1E3D-4314-B4E7-026B5EEB7F89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27531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B26663-6078-42A3-A3CA-A23967B5E0F9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11145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C0537C-7C8F-444D-955A-9585BF78270C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21487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3A0F53-D92F-4360-B584-0ED850CFFDDD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5052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E082-0B9B-4D9A-8F6A-817DAE8F691C}" type="datetime3">
              <a:rPr lang="en-US" smtClean="0"/>
              <a:t>22 August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8BD418-6C79-473B-8085-C44282E7949D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90656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72C900-4426-4CD9-A85B-47E13DD08253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39431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7FA838-EDA3-443E-AFC6-7772DA9DD096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448048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818545-E2E3-4CD6-84BC-2A303238DEAC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66584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615F41-D9A8-4F80-BA0A-CA74E8111546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729211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4E55521-AD6E-4BA1-AAAB-72359EC31AC7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5099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67710160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86610210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2510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810309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85A3-0B89-43F7-B507-C8ADF7A4E44C}" type="datetime3">
              <a:rPr lang="en-US" smtClean="0"/>
              <a:t>22 August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9292168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1227482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4F15EB8-6B52-4F85-AB1D-E3F4C65284BE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D28D75-8B51-4AC1-A05F-91CE4AF1F04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20311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8D695C-60F2-44E7-B26D-BAFE8A8DA755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FBCB6F-EC88-469A-B72C-735CCD22649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230915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329418-E946-4EFA-A7FD-21BBCF24DEAC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78BB45-EAEC-4124-83B2-21369C74A3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697694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572FE2-6E71-42D8-A253-A1F236F738E9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D473E5-8B89-4E62-B336-4604B2FFFFA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923194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01A7A3-5096-4CE9-880D-5971E4FB1C39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62F93B-568E-4C8D-B812-8CB8905E8B1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52907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00EAD6-37C4-496A-9B1A-A3AA02CFD98F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2D22A4-BE06-40C1-8FB9-9FB9BEBCC44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483168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E6FFA7-B3E4-4B3D-ACC1-B06FA907661E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759A1A-8C3A-4FF3-9254-4805E1A005C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61738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7DF2B9-C02E-4735-A335-9805E1478C74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737FEA-61D0-478A-93DD-537B3C84336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0845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1D1F5-1698-46C3-8553-38544ECE669A}" type="datetime3">
              <a:rPr lang="en-US" smtClean="0"/>
              <a:t>22 August 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F1C11C-7B72-49CC-9CDA-E4E22DD94F13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A46517-6E61-4E29-BE49-8A54CB9F572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097443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333ADD-0627-4BA1-AB69-6DA1ACE01F44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FCEA50-88C3-4D88-B95C-6D3D770E8DF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66320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E7B75E-774C-4BCF-AD5E-0D8992BFD2DD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FD6FB9-8351-4F8E-AC02-C54E3121306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68740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AD4176-FFBF-42E5-8609-7889229D4DAC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487819-4600-4AF9-A88A-5DA7A5C57D2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561493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9F8E09-D4F2-42ED-8AAE-F6B43976F2D8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771267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739A96-971D-4F9F-AA01-B4EAE8172568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45985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15E5E5-CD81-4137-B1B5-3A2B44F3150B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459075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9220AB-B944-4DAB-9F1A-A4828AAB6A0B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727640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F80FFE-D0E4-49DE-AE11-8D9A199047FE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346982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95DDD4-9879-4146-BDEB-E55E337DF312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0848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FBB74-2463-4B7A-9C7B-C117EF55E938}" type="datetime3">
              <a:rPr lang="en-US" smtClean="0"/>
              <a:t>22 August 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4364B2-E780-4873-B835-56A40592C416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768024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5C677D-180E-47B7-B395-558F4D666EA5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27980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BF8201-5A43-4ECA-A2B3-3D483D09BC89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577922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92860A-78BD-4056-8325-324F5A463223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776768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2025A8-56F7-4285-8128-0EC091B1F72B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412649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45651345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11865757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21942370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79298241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79040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9E3EF-D936-403B-9A31-ECAEBF61DA05}" type="datetime3">
              <a:rPr lang="en-US" smtClean="0"/>
              <a:t>22 August 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8097494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69248219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ABE4A1-892D-40AA-AC03-F66319CCBC95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D28D75-8B51-4AC1-A05F-91CE4AF1F04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9166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9140AF-F5DA-4ADB-A13A-228EDE6CBF11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FBCB6F-EC88-469A-B72C-735CCD22649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953603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1EEBE2-E627-41DC-8519-C5FE2C6FD4FB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78BB45-EAEC-4124-83B2-21369C74A3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213838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A02145-5542-4EE7-B689-188016FC2648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D473E5-8B89-4E62-B336-4604B2FFFFA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58430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59BBC0-7F63-4A38-9981-95383CE5D816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62F93B-568E-4C8D-B812-8CB8905E8B1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95403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218E17-4C62-451B-8638-FA25ADD56528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2D22A4-BE06-40C1-8FB9-9FB9BEBCC44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001344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0F60BD5-8C6A-408A-849E-34C4EBAA0B06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759A1A-8C3A-4FF3-9254-4805E1A005C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456566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1C088E-4A5B-487B-BD70-2488187EA339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737FEA-61D0-478A-93DD-537B3C84336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3757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DD916-2A73-4412-B34C-1CD9A85849A0}" type="datetime3">
              <a:rPr lang="en-US" smtClean="0"/>
              <a:t>22 August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753EBA-B72E-4409-8FDF-F751377D4401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A46517-6E61-4E29-BE49-8A54CB9F572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842056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AD1B63-94CA-4420-B09B-E87CC7BB67D7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FCEA50-88C3-4D88-B95C-6D3D770E8DF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004352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3783B9-4C46-4B1C-9C6B-0FB44A101396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FD6FB9-8351-4F8E-AC02-C54E3121306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903773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3E3F0F-A867-441F-A44C-1AA022F4C17A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487819-4600-4AF9-A88A-5DA7A5C57D2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104865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ED31D1-1DF2-4DC6-B226-62846CF7626E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817057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B90149B-88B8-4E9E-8732-F7286E7978B6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2624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B85393-BF31-45DD-BD70-3C28487FEEB1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36696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E35F4E-44B2-4EC5-B7BE-0258031EE055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959279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A4AEB9-7721-498C-BAAC-C38B5CA1D69C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840595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057992-42D8-4AD1-B7C4-5DB5F4748CA2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7600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13ED3-7363-4A61-A31B-4D43E66D571A}" type="datetime3">
              <a:rPr lang="en-US" smtClean="0"/>
              <a:t>22 August 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5B13EB2-C5D5-4F34-B512-2FCAC810B2ED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857918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1E7E7C1-02F9-40EB-980A-DC261391201E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647711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C2ED00-B622-425A-ADA7-04F3C18000B5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506660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0B42890-503C-4A59-A32E-C661A79ADEBF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998164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43B7E8-C901-4A20-A642-BEF795583CE8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759053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02866144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46173552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58820543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02240559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50648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26.xml"/><Relationship Id="rId16" Type="http://schemas.openxmlformats.org/officeDocument/2006/relationships/slideLayout" Target="../slideLayouts/slideLayout40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1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1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55.xml"/><Relationship Id="rId16" Type="http://schemas.openxmlformats.org/officeDocument/2006/relationships/slideLayout" Target="../slideLayouts/slideLayout69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63.xml"/><Relationship Id="rId19" Type="http://schemas.openxmlformats.org/officeDocument/2006/relationships/theme" Target="../theme/theme5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slideLayout" Target="../slideLayouts/slideLayout6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1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85.xml"/><Relationship Id="rId16" Type="http://schemas.openxmlformats.org/officeDocument/2006/relationships/slideLayout" Target="../slideLayouts/slideLayout99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3.xml"/><Relationship Id="rId19" Type="http://schemas.openxmlformats.org/officeDocument/2006/relationships/theme" Target="../theme/theme7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688394-5A8F-480D-B6D2-2B86EE13B2F2}" type="datetime3">
              <a:rPr lang="en-US" smtClean="0"/>
              <a:t>22 August 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1FDCF7-1516-492B-BD84-6C99A56AE442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74E5AF-26B5-43F6-A077-394E7BB1823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8317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43918E-A02A-4F0C-BC34-39A506D7F0ED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8715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1" r:id="rId17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407E01-8399-482B-AB1C-CE442C6AAE0B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E42AE-796D-42B0-A105-2EBCD6A7287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3591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486C19-D9F4-4F66-B721-0FC8465C23CB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9870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  <p:sldLayoutId id="2147483719" r:id="rId14"/>
    <p:sldLayoutId id="2147483720" r:id="rId15"/>
    <p:sldLayoutId id="2147483721" r:id="rId16"/>
    <p:sldLayoutId id="2147483722" r:id="rId17"/>
    <p:sldLayoutId id="2147483723" r:id="rId18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153219-A537-45F2-B9A0-16AF4CBE6EBF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E42AE-796D-42B0-A105-2EBCD6A7287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5727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867221-4ED0-4638-A600-0FD5A8F2CFE9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 August 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733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  <p:sldLayoutId id="2147483795" r:id="rId13"/>
    <p:sldLayoutId id="2147483796" r:id="rId14"/>
    <p:sldLayoutId id="2147483797" r:id="rId15"/>
    <p:sldLayoutId id="2147483798" r:id="rId16"/>
    <p:sldLayoutId id="2147483799" r:id="rId17"/>
    <p:sldLayoutId id="2147483800" r:id="rId18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BB4444-BFBA-4350-A6BC-F939D27EC2CA}" type="datetime3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2 August 201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C60609-C353-4ED0-B520-94CED2619C0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9881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C60609-C353-4ED0-B520-94CED2619C0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2608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0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cid:35949745-62D5-4BA5-80E6-7D219866182E@s154.bnl.gov" TargetMode="Externa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89.xml"/><Relationship Id="rId4" Type="http://schemas.openxmlformats.org/officeDocument/2006/relationships/image" Target="../media/image1.jp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5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19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8475" y="1075764"/>
            <a:ext cx="6858000" cy="175800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low Modes of the Equatorial Waveguid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Kerry Emanuel</a:t>
            </a:r>
          </a:p>
          <a:p>
            <a:r>
              <a:rPr lang="en-US" dirty="0" smtClean="0"/>
              <a:t>Lorenz Center</a:t>
            </a:r>
          </a:p>
          <a:p>
            <a:r>
              <a:rPr lang="en-US" dirty="0" smtClean="0"/>
              <a:t>Massachusetts Institute of Techn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553200" y="5943600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from</a:t>
            </a:r>
          </a:p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Wheeler and </a:t>
            </a:r>
            <a:r>
              <a:rPr lang="en-US" sz="1600" dirty="0" err="1">
                <a:solidFill>
                  <a:srgbClr val="0000FF"/>
                </a:solidFill>
                <a:latin typeface="Times" charset="0"/>
              </a:rPr>
              <a:t>Kiladis</a:t>
            </a:r>
            <a:r>
              <a:rPr lang="en-US" sz="1600" dirty="0">
                <a:solidFill>
                  <a:srgbClr val="0000FF"/>
                </a:solidFill>
                <a:latin typeface="Times" charset="0"/>
              </a:rPr>
              <a:t>, 1999</a:t>
            </a: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H="1">
            <a:off x="3962400" y="2133600"/>
            <a:ext cx="35052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52400" y="76200"/>
            <a:ext cx="883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979–2001 (Symmetric)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010400" y="190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Kelvin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934200" y="5778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Westward Inertio-Gravity</a:t>
            </a: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H="1">
            <a:off x="2209800" y="1066800"/>
            <a:ext cx="4800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28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553200" y="5943600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from</a:t>
            </a:r>
          </a:p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Wheeler and </a:t>
            </a:r>
            <a:r>
              <a:rPr lang="en-US" sz="1600" dirty="0" err="1">
                <a:solidFill>
                  <a:srgbClr val="0000FF"/>
                </a:solidFill>
                <a:latin typeface="Times" charset="0"/>
              </a:rPr>
              <a:t>Kiladis</a:t>
            </a:r>
            <a:r>
              <a:rPr lang="en-US" sz="1600" dirty="0">
                <a:solidFill>
                  <a:srgbClr val="0000FF"/>
                </a:solidFill>
                <a:latin typeface="Times" charset="0"/>
              </a:rPr>
              <a:t>, 1999</a:t>
            </a: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H="1">
            <a:off x="3962400" y="2133600"/>
            <a:ext cx="35052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52400" y="76200"/>
            <a:ext cx="883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979–2001 (Symmetric)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010400" y="190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Kelvin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934200" y="5778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2E56E3"/>
                </a:solidFill>
                <a:latin typeface="Times" charset="0"/>
              </a:rPr>
              <a:t>Westward </a:t>
            </a:r>
            <a:r>
              <a:rPr lang="en-US" b="1" dirty="0" err="1">
                <a:solidFill>
                  <a:srgbClr val="2E56E3"/>
                </a:solidFill>
                <a:latin typeface="Times" charset="0"/>
              </a:rPr>
              <a:t>Inertio</a:t>
            </a:r>
            <a:r>
              <a:rPr lang="en-US" b="1" dirty="0">
                <a:solidFill>
                  <a:srgbClr val="2E56E3"/>
                </a:solidFill>
                <a:latin typeface="Times" charset="0"/>
              </a:rPr>
              <a:t>-Gravity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>
            <a:off x="2209800" y="1066800"/>
            <a:ext cx="4800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858000" y="34734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Equatorial Rossby</a:t>
            </a: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flipH="1">
            <a:off x="2895600" y="3886200"/>
            <a:ext cx="44958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87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629400" y="5958968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fro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Wheeler and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Kiladi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, 1999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52400" y="76200"/>
            <a:ext cx="883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OLR power spectrum, 1979–2001 (Antisymmetric)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819900" y="1587027"/>
            <a:ext cx="1981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 dirty="0" smtClean="0">
                <a:solidFill>
                  <a:srgbClr val="2E56E3"/>
                </a:solidFill>
                <a:latin typeface="Times" charset="0"/>
              </a:rPr>
              <a:t>Mixed Rossby-Gravity (</a:t>
            </a:r>
            <a:r>
              <a:rPr lang="en-US" b="1" dirty="0" err="1" smtClean="0">
                <a:solidFill>
                  <a:srgbClr val="2E56E3"/>
                </a:solidFill>
                <a:latin typeface="Times" charset="0"/>
              </a:rPr>
              <a:t>Yanai</a:t>
            </a:r>
            <a:r>
              <a:rPr lang="en-US" b="1" dirty="0" smtClean="0">
                <a:solidFill>
                  <a:srgbClr val="2E56E3"/>
                </a:solidFill>
                <a:latin typeface="Times" charset="0"/>
              </a:rPr>
              <a:t>)</a:t>
            </a:r>
            <a:endParaRPr lang="en-US" b="1" dirty="0">
              <a:solidFill>
                <a:srgbClr val="2E56E3"/>
              </a:solidFill>
              <a:latin typeface="Times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H="1">
            <a:off x="3995696" y="1941257"/>
            <a:ext cx="3037755" cy="20006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478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553200" y="5943600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from</a:t>
            </a:r>
          </a:p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Wheeler and </a:t>
            </a:r>
            <a:r>
              <a:rPr lang="en-US" sz="1600" dirty="0" err="1">
                <a:solidFill>
                  <a:srgbClr val="0000FF"/>
                </a:solidFill>
                <a:latin typeface="Times" charset="0"/>
              </a:rPr>
              <a:t>Kiladis</a:t>
            </a:r>
            <a:r>
              <a:rPr lang="en-US" sz="1600" dirty="0">
                <a:solidFill>
                  <a:srgbClr val="0000FF"/>
                </a:solidFill>
                <a:latin typeface="Times" charset="0"/>
              </a:rPr>
              <a:t>, 1999</a:t>
            </a: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H="1">
            <a:off x="3962400" y="2133600"/>
            <a:ext cx="35052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52400" y="76200"/>
            <a:ext cx="883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979–2001 (Symmetric)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010400" y="190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Kelvin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934200" y="5778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Westward Inertio-Gravity</a:t>
            </a: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>
            <a:off x="2209800" y="1066800"/>
            <a:ext cx="4800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6858000" y="34734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Equatorial Rossby</a:t>
            </a: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H="1">
            <a:off x="2895600" y="3886200"/>
            <a:ext cx="44958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H="1">
            <a:off x="3657600" y="5105400"/>
            <a:ext cx="3505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6858000" y="46926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FF0000"/>
                </a:solidFill>
                <a:latin typeface="Times" charset="0"/>
              </a:rPr>
              <a:t>Madden-Julian Oscillation</a:t>
            </a:r>
          </a:p>
        </p:txBody>
      </p:sp>
    </p:spTree>
    <p:extLst>
      <p:ext uri="{BB962C8B-B14F-4D97-AF65-F5344CB8AC3E}">
        <p14:creationId xmlns:p14="http://schemas.microsoft.com/office/powerpoint/2010/main" val="3935637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883629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MJO variance does not lie along a </a:t>
            </a:r>
            <a:r>
              <a:rPr lang="en-US" dirty="0" err="1" smtClean="0">
                <a:solidFill>
                  <a:srgbClr val="0000FF"/>
                </a:solidFill>
              </a:rPr>
              <a:t>Matsuno</a:t>
            </a:r>
            <a:r>
              <a:rPr lang="en-US" dirty="0" smtClean="0">
                <a:solidFill>
                  <a:srgbClr val="0000FF"/>
                </a:solidFill>
              </a:rPr>
              <a:t> dispersion curve 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22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3412" y="1949759"/>
            <a:ext cx="8229600" cy="1992152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hat is responsible for organizing moist convection on large scales?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47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Central Hypothesi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dirty="0" smtClean="0"/>
              <a:t>  </a:t>
            </a:r>
            <a:r>
              <a:rPr lang="en-US" sz="3200" dirty="0" smtClean="0"/>
              <a:t>Self-organization of convection on 	scales larger than squall lines requires 	modulation of radiative cooling rates 	and/or surface wind speed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8761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Sources for Large-Scale Cir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Classical studies of convection (e.g. R.-B.) show that 	convective energy is released preferentially on small scales 	(~H)</a:t>
            </a:r>
          </a:p>
          <a:p>
            <a:r>
              <a:rPr lang="en-US" dirty="0"/>
              <a:t> </a:t>
            </a:r>
            <a:r>
              <a:rPr lang="en-US" dirty="0" smtClean="0"/>
              <a:t> Under some circumstances, kinetic energy in small scale 	convection can cascade upward into large scales, usually 	in rotating systems (e.g. see </a:t>
            </a:r>
            <a:r>
              <a:rPr lang="en-US" sz="2000" dirty="0" err="1"/>
              <a:t>Guervilly</a:t>
            </a:r>
            <a:r>
              <a:rPr lang="en-US" sz="2000" dirty="0"/>
              <a:t>, Hughes, and Jones, </a:t>
            </a:r>
            <a:r>
              <a:rPr lang="en-US" sz="2000" dirty="0" smtClean="0"/>
              <a:t>	2017)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Energy budget analyses of simulated large-scale tropical 	systems (even TCs) shows no evidence of such an up-scale 	cascade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All available evidence points toward large-scale KE originating 	from APE generated at large-scales in tropical circulations 	syst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092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967" y="1994142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lf-Aggregation of Moist Convect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18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FF"/>
                </a:solidFill>
              </a:rPr>
              <a:t>Compelling Evidence from Cloud-Permitting Models: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31229"/>
          </a:xfrm>
        </p:spPr>
        <p:txBody>
          <a:bodyPr/>
          <a:lstStyle/>
          <a:p>
            <a:pPr>
              <a:buBlip>
                <a:blip r:embed="rId2"/>
              </a:buBlip>
            </a:pPr>
            <a:r>
              <a:rPr lang="en-US" sz="2400" b="1" dirty="0" smtClean="0"/>
              <a:t>Tompkins and Craig, 1998</a:t>
            </a:r>
            <a:r>
              <a:rPr lang="en-US" sz="2400" dirty="0" smtClean="0"/>
              <a:t>: RCE in 3-D box: “</a:t>
            </a:r>
            <a:r>
              <a:rPr lang="en-US" sz="2400" dirty="0"/>
              <a:t>This </a:t>
            </a:r>
            <a:r>
              <a:rPr lang="en-US" sz="2400" dirty="0" smtClean="0"/>
              <a:t>	organization </a:t>
            </a:r>
            <a:r>
              <a:rPr lang="en-US" sz="2400" dirty="0"/>
              <a:t>seems to result </a:t>
            </a:r>
            <a:r>
              <a:rPr lang="en-US" sz="2400" dirty="0" smtClean="0"/>
              <a:t>from interactions 	between </a:t>
            </a:r>
            <a:r>
              <a:rPr lang="en-US" sz="2400" dirty="0"/>
              <a:t>radiation, convection and surface </a:t>
            </a:r>
            <a:r>
              <a:rPr lang="en-US" sz="2400" dirty="0" smtClean="0"/>
              <a:t>fluxes.”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sz="2400" b="1" dirty="0" smtClean="0"/>
              <a:t>Bretherton, </a:t>
            </a:r>
            <a:r>
              <a:rPr lang="en-US" sz="2400" b="1" dirty="0" err="1" smtClean="0"/>
              <a:t>Blossey</a:t>
            </a:r>
            <a:r>
              <a:rPr lang="en-US" sz="2400" b="1" dirty="0" smtClean="0"/>
              <a:t> and Khairoutdinov (2005</a:t>
            </a:r>
            <a:r>
              <a:rPr lang="en-US" sz="2400" b="1" dirty="0"/>
              <a:t>): </a:t>
            </a:r>
            <a:r>
              <a:rPr lang="en-US" sz="2400" dirty="0"/>
              <a:t>“The self-aggregation is analyzed as an instability of a horizontally homogeneous convecting </a:t>
            </a:r>
            <a:r>
              <a:rPr lang="en-US" sz="2400" dirty="0" smtClean="0"/>
              <a:t>atmosphere driven </a:t>
            </a:r>
            <a:r>
              <a:rPr lang="en-US" sz="2400" dirty="0"/>
              <a:t>by convection–water vapor–radiation feedbacks that systematically dry the drier air columns </a:t>
            </a:r>
            <a:r>
              <a:rPr lang="en-US" sz="2400" dirty="0" smtClean="0"/>
              <a:t>and moisten </a:t>
            </a:r>
            <a:r>
              <a:rPr lang="en-US" sz="2400" dirty="0"/>
              <a:t>the moister air columns</a:t>
            </a:r>
            <a:r>
              <a:rPr lang="en-US" sz="2400" dirty="0" smtClean="0"/>
              <a:t>.” 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000" dirty="0" smtClean="0"/>
              <a:t>Self-aggregation </a:t>
            </a:r>
            <a:r>
              <a:rPr lang="en-US" sz="2000" dirty="0"/>
              <a:t>can be suppressed by horizontally homogenizing </a:t>
            </a:r>
            <a:r>
              <a:rPr lang="en-US" sz="2000" dirty="0" smtClean="0"/>
              <a:t>the radiative </a:t>
            </a:r>
            <a:r>
              <a:rPr lang="en-US" sz="2000" dirty="0"/>
              <a:t>cooling or surface fluxes. 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070605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rogra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500"/>
              </a:spcAft>
            </a:pPr>
            <a:r>
              <a:rPr lang="en-US" dirty="0" smtClean="0"/>
              <a:t>  Some reflections on the history of research on interaction of 		moist convection with large-scale circulations </a:t>
            </a:r>
          </a:p>
          <a:p>
            <a:pPr>
              <a:spcAft>
                <a:spcPts val="1500"/>
              </a:spcAft>
            </a:pPr>
            <a:r>
              <a:rPr lang="en-US" dirty="0"/>
              <a:t> </a:t>
            </a:r>
            <a:r>
              <a:rPr lang="en-US" dirty="0" smtClean="0"/>
              <a:t> Review of observations of variability of equatorial convection</a:t>
            </a:r>
          </a:p>
          <a:p>
            <a:pPr>
              <a:spcAft>
                <a:spcPts val="1500"/>
              </a:spcAft>
            </a:pPr>
            <a:r>
              <a:rPr lang="en-US" dirty="0"/>
              <a:t> </a:t>
            </a:r>
            <a:r>
              <a:rPr lang="en-US" dirty="0" smtClean="0"/>
              <a:t> Review of self-aggregation of convection</a:t>
            </a:r>
          </a:p>
          <a:p>
            <a:pPr>
              <a:spcAft>
                <a:spcPts val="1500"/>
              </a:spcAft>
            </a:pPr>
            <a:r>
              <a:rPr lang="en-US" dirty="0" smtClean="0"/>
              <a:t>  Cloud-permitting simulations of equatorial variability</a:t>
            </a:r>
          </a:p>
          <a:p>
            <a:pPr>
              <a:spcAft>
                <a:spcPts val="1500"/>
              </a:spcAft>
            </a:pPr>
            <a:r>
              <a:rPr lang="en-US" dirty="0"/>
              <a:t> </a:t>
            </a:r>
            <a:r>
              <a:rPr lang="en-US" dirty="0" smtClean="0"/>
              <a:t> Linear model of equatorial modes</a:t>
            </a:r>
          </a:p>
          <a:p>
            <a:pPr>
              <a:spcAft>
                <a:spcPts val="1500"/>
              </a:spcAft>
            </a:pPr>
            <a:r>
              <a:rPr lang="en-US" dirty="0"/>
              <a:t> </a:t>
            </a:r>
            <a:r>
              <a:rPr lang="en-US" dirty="0" smtClean="0"/>
              <a:t> Concluding remar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777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30962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ree-Dimensional Cloud-Permitting Nonhydrostatic models run into statistical equilibrium with calculated or prescribed radiative cooling over a fixed, constant sea surface temperature</a:t>
            </a:r>
            <a:b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Doubly-periodic domains)</a:t>
            </a:r>
            <a:endParaRPr lang="en-US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2954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639763"/>
            <a:ext cx="8229600" cy="552450"/>
          </a:xfrm>
        </p:spPr>
        <p:txBody>
          <a:bodyPr>
            <a:normAutofit fontScale="90000"/>
          </a:bodyPr>
          <a:lstStyle/>
          <a:p>
            <a:pPr algn="l"/>
            <a:r>
              <a:rPr lang="en-US" sz="2400" dirty="0">
                <a:solidFill>
                  <a:schemeClr val="accent2"/>
                </a:solidFill>
                <a:latin typeface="+mj-lt"/>
              </a:rPr>
              <a:t>Approach: </a:t>
            </a:r>
            <a:r>
              <a:rPr lang="en-US" sz="2400" dirty="0">
                <a:latin typeface="+mj-lt"/>
              </a:rPr>
              <a:t>Idealized modeling of convective organization in </a:t>
            </a:r>
            <a:r>
              <a:rPr lang="en-US" sz="2400" dirty="0" err="1">
                <a:latin typeface="+mj-lt"/>
              </a:rPr>
              <a:t>radiative</a:t>
            </a:r>
            <a:r>
              <a:rPr lang="en-US" sz="2400" dirty="0">
                <a:latin typeface="+mj-lt"/>
              </a:rPr>
              <a:t>-convective equilibrium using a cloud resolving model</a:t>
            </a:r>
            <a:br>
              <a:rPr lang="en-US" sz="2400" dirty="0">
                <a:latin typeface="+mj-lt"/>
              </a:rPr>
            </a:br>
            <a:endParaRPr lang="en-US" dirty="0">
              <a:latin typeface="+mj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sz="half" idx="4294967295"/>
          </p:nvPr>
        </p:nvSpPr>
        <p:spPr>
          <a:xfrm>
            <a:off x="5876925" y="2524125"/>
            <a:ext cx="3267075" cy="4044950"/>
          </a:xfrm>
        </p:spPr>
        <p:txBody>
          <a:bodyPr>
            <a:normAutofit fontScale="62500" lnSpcReduction="20000"/>
          </a:bodyPr>
          <a:lstStyle/>
          <a:p>
            <a:endParaRPr lang="en-US" dirty="0" smtClean="0">
              <a:latin typeface="+mn-lt"/>
            </a:endParaRPr>
          </a:p>
          <a:p>
            <a:r>
              <a:rPr lang="en-US" sz="2800" dirty="0" smtClean="0">
                <a:latin typeface="+mn-lt"/>
              </a:rPr>
              <a:t>Horizontal Resolution: 3km</a:t>
            </a:r>
          </a:p>
          <a:p>
            <a:r>
              <a:rPr lang="en-US" sz="2800" dirty="0" smtClean="0">
                <a:latin typeface="+mn-lt"/>
              </a:rPr>
              <a:t>Vertical Resolution: 64 levels</a:t>
            </a:r>
          </a:p>
          <a:p>
            <a:r>
              <a:rPr lang="en-US" sz="2800" dirty="0" smtClean="0">
                <a:latin typeface="+mn-lt"/>
              </a:rPr>
              <a:t>Periodic lateral boundaries</a:t>
            </a:r>
          </a:p>
          <a:p>
            <a:endParaRPr lang="en-US" sz="2800" dirty="0" smtClean="0">
              <a:latin typeface="+mn-lt"/>
            </a:endParaRPr>
          </a:p>
          <a:p>
            <a:r>
              <a:rPr lang="en-US" sz="2800" dirty="0" smtClean="0">
                <a:latin typeface="+mn-lt"/>
              </a:rPr>
              <a:t>Initial sounding from domain average of smaller domain run in RCE</a:t>
            </a:r>
            <a:endParaRPr lang="en-US" sz="2800" baseline="30000" dirty="0" smtClean="0">
              <a:latin typeface="+mn-lt"/>
            </a:endParaRPr>
          </a:p>
          <a:p>
            <a:endParaRPr lang="en-US" sz="2800" dirty="0" smtClean="0">
              <a:latin typeface="+mn-lt"/>
            </a:endParaRPr>
          </a:p>
          <a:p>
            <a:r>
              <a:rPr lang="en-US" sz="2800" dirty="0" smtClean="0">
                <a:latin typeface="+mn-lt"/>
              </a:rPr>
              <a:t>Fully interactive RRTM radiation and surface fluxes.</a:t>
            </a:r>
          </a:p>
          <a:p>
            <a:endParaRPr lang="en-US" sz="2800" dirty="0" smtClean="0">
              <a:latin typeface="+mn-lt"/>
            </a:endParaRPr>
          </a:p>
          <a:p>
            <a:pPr marL="0" indent="0">
              <a:buNone/>
            </a:pPr>
            <a:endParaRPr lang="en-US" dirty="0" smtClean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457200" y="1419467"/>
            <a:ext cx="8022336" cy="685800"/>
          </a:xfrm>
          <a:prstGeom prst="rect">
            <a:avLst/>
          </a:prstGeom>
        </p:spPr>
        <p:txBody>
          <a:bodyPr vert="horz" lIns="146304" tIns="0" rIns="45720" bIns="0" rtlCol="0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F81BD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ystem for Atmospheric Modeling (SAM) of Khairoutdinov and Randall (2003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46"/>
          <p:cNvGrpSpPr/>
          <p:nvPr/>
        </p:nvGrpSpPr>
        <p:grpSpPr>
          <a:xfrm>
            <a:off x="265508" y="1907551"/>
            <a:ext cx="6610724" cy="4779819"/>
            <a:chOff x="265508" y="1907551"/>
            <a:chExt cx="6610724" cy="4779819"/>
          </a:xfrm>
        </p:grpSpPr>
        <p:grpSp>
          <p:nvGrpSpPr>
            <p:cNvPr id="6" name="Group 38"/>
            <p:cNvGrpSpPr/>
            <p:nvPr/>
          </p:nvGrpSpPr>
          <p:grpSpPr>
            <a:xfrm>
              <a:off x="265508" y="2830881"/>
              <a:ext cx="5376670" cy="3856489"/>
              <a:chOff x="340501" y="2654745"/>
              <a:chExt cx="3827352" cy="2689573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1693189" y="2786379"/>
                <a:ext cx="0" cy="1579139"/>
              </a:xfrm>
              <a:prstGeom prst="line">
                <a:avLst/>
              </a:prstGeom>
              <a:effectLst/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35" name="Parallelogram 34"/>
              <p:cNvSpPr/>
              <p:nvPr/>
            </p:nvSpPr>
            <p:spPr>
              <a:xfrm rot="10800000">
                <a:off x="1111100" y="4243267"/>
                <a:ext cx="2485552" cy="581612"/>
              </a:xfrm>
              <a:prstGeom prst="parallelogram">
                <a:avLst>
                  <a:gd name="adj" fmla="val 103171"/>
                </a:avLst>
              </a:prstGeom>
              <a:solidFill>
                <a:schemeClr val="tx2"/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4" name="Parallelogram 33"/>
              <p:cNvSpPr/>
              <p:nvPr/>
            </p:nvSpPr>
            <p:spPr>
              <a:xfrm rot="10800000">
                <a:off x="1102289" y="2654745"/>
                <a:ext cx="2485552" cy="517520"/>
              </a:xfrm>
              <a:prstGeom prst="parallelogram">
                <a:avLst>
                  <a:gd name="adj" fmla="val 103171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8" name="Group 30"/>
              <p:cNvGrpSpPr/>
              <p:nvPr/>
            </p:nvGrpSpPr>
            <p:grpSpPr>
              <a:xfrm>
                <a:off x="340501" y="2664129"/>
                <a:ext cx="3827352" cy="2680189"/>
                <a:chOff x="340501" y="2664129"/>
                <a:chExt cx="3827352" cy="2680189"/>
              </a:xfrm>
              <a:noFill/>
            </p:grpSpPr>
            <p:grpSp>
              <p:nvGrpSpPr>
                <p:cNvPr id="11" name="Group 26"/>
                <p:cNvGrpSpPr/>
                <p:nvPr/>
              </p:nvGrpSpPr>
              <p:grpSpPr>
                <a:xfrm>
                  <a:off x="919010" y="2664129"/>
                  <a:ext cx="2771708" cy="2310857"/>
                  <a:chOff x="919010" y="2664129"/>
                  <a:chExt cx="2771708" cy="2310857"/>
                </a:xfrm>
                <a:grpFill/>
              </p:grpSpPr>
              <p:sp>
                <p:nvSpPr>
                  <p:cNvPr id="7" name="Cube 6"/>
                  <p:cNvSpPr/>
                  <p:nvPr/>
                </p:nvSpPr>
                <p:spPr>
                  <a:xfrm rot="5400000" flipH="1">
                    <a:off x="1264692" y="2501728"/>
                    <a:ext cx="2160749" cy="2485552"/>
                  </a:xfrm>
                  <a:prstGeom prst="cube">
                    <a:avLst/>
                  </a:prstGeom>
                  <a:grpFill/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9" name="Straight Arrow Connector 8"/>
                  <p:cNvCxnSpPr/>
                  <p:nvPr/>
                </p:nvCxnSpPr>
                <p:spPr>
                  <a:xfrm flipH="1" flipV="1">
                    <a:off x="919010" y="3245741"/>
                    <a:ext cx="1" cy="1579138"/>
                  </a:xfrm>
                  <a:prstGeom prst="straightConnector1">
                    <a:avLst/>
                  </a:prstGeom>
                  <a:grpFill/>
                  <a:ln>
                    <a:headEnd type="arrow"/>
                    <a:tailEnd type="arrow"/>
                  </a:ln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10" name="Straight Arrow Connector 9"/>
                  <p:cNvCxnSpPr/>
                  <p:nvPr/>
                </p:nvCxnSpPr>
                <p:spPr>
                  <a:xfrm rot="5400000" flipH="1" flipV="1">
                    <a:off x="2061786" y="4015489"/>
                    <a:ext cx="0" cy="1918994"/>
                  </a:xfrm>
                  <a:prstGeom prst="straightConnector1">
                    <a:avLst/>
                  </a:prstGeom>
                  <a:grpFill/>
                  <a:ln>
                    <a:headEnd type="arrow"/>
                    <a:tailEnd type="arrow"/>
                  </a:ln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12" name="Straight Arrow Connector 11"/>
                  <p:cNvCxnSpPr/>
                  <p:nvPr/>
                </p:nvCxnSpPr>
                <p:spPr>
                  <a:xfrm flipV="1">
                    <a:off x="3113005" y="4365518"/>
                    <a:ext cx="577713" cy="548908"/>
                  </a:xfrm>
                  <a:prstGeom prst="straightConnector1">
                    <a:avLst/>
                  </a:prstGeom>
                  <a:grpFill/>
                  <a:ln>
                    <a:headEnd type="arrow"/>
                    <a:tailEnd type="arrow"/>
                  </a:ln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</p:cxnSp>
            </p:grpSp>
            <p:sp>
              <p:nvSpPr>
                <p:cNvPr id="28" name="TextBox 27"/>
                <p:cNvSpPr txBox="1"/>
                <p:nvPr/>
              </p:nvSpPr>
              <p:spPr>
                <a:xfrm>
                  <a:off x="1661833" y="4974986"/>
                  <a:ext cx="893627" cy="369332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C0504D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768 km</a:t>
                  </a: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504D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3475105" y="4537442"/>
                  <a:ext cx="692748" cy="257578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C0504D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768 km</a:t>
                  </a: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504D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340501" y="3848529"/>
                  <a:ext cx="893627" cy="369332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C0504D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28 km</a:t>
                  </a: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504D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>
                <a:off x="1912327" y="2784237"/>
                <a:ext cx="810534" cy="25757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Rigid Lid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1883163" y="4310027"/>
                <a:ext cx="893627" cy="4507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ixed SS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97-312 K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5" name="Down Arrow 44"/>
            <p:cNvSpPr/>
            <p:nvPr/>
          </p:nvSpPr>
          <p:spPr>
            <a:xfrm>
              <a:off x="3677276" y="2105267"/>
              <a:ext cx="360463" cy="993847"/>
            </a:xfrm>
            <a:prstGeom prst="downArrow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031475" y="1907551"/>
              <a:ext cx="284475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onstant solar insolation: 413.98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/m</a:t>
              </a:r>
              <a:r>
                <a: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472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 b="53333"/>
          <a:stretch>
            <a:fillRect/>
          </a:stretch>
        </p:blipFill>
        <p:spPr bwMode="auto">
          <a:xfrm>
            <a:off x="914400" y="914400"/>
            <a:ext cx="7188926" cy="2773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ontaneous Aggregation of Convection</a:t>
            </a:r>
            <a:br>
              <a:rPr 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endParaRPr lang="en-US" sz="28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10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914400"/>
            <a:ext cx="7188926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ontaneous Aggregation of Convection</a:t>
            </a:r>
            <a:br>
              <a:rPr 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endParaRPr lang="en-US" sz="28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92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60" name="Picture 4" descr="monsoon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28600"/>
            <a:ext cx="6553200" cy="6110978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1219200" y="6324600"/>
            <a:ext cx="670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nsoonal Thunderstorms, Bangladesh and India, July 1985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386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id:35949745-62D5-4BA5-80E6-7D219866182E@s154.bnl.gov"/>
          <p:cNvPicPr/>
          <p:nvPr/>
        </p:nvPicPr>
        <p:blipFill>
          <a:blip r:embed="rId2" r:link="rId3" cstate="print"/>
          <a:srcRect l="48333" t="44824"/>
          <a:stretch>
            <a:fillRect/>
          </a:stretch>
        </p:blipFill>
        <p:spPr bwMode="auto">
          <a:xfrm>
            <a:off x="646099" y="1204472"/>
            <a:ext cx="5562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76944" y="458481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lf-Aggregation on an f-plan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24283" y="2105425"/>
            <a:ext cx="293530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0000"/>
              <a:buBlip>
                <a:blip r:embed="rId4"/>
              </a:buBlip>
            </a:pPr>
            <a:r>
              <a:rPr lang="en-US" dirty="0" smtClean="0"/>
              <a:t>Tropical cyclones emerge spontaneously even more readily than in non-rotating simulations</a:t>
            </a:r>
          </a:p>
          <a:p>
            <a:pPr marL="285750" indent="-285750">
              <a:buSzPct val="70000"/>
              <a:buBlip>
                <a:blip r:embed="rId4"/>
              </a:buBlip>
            </a:pPr>
            <a:endParaRPr lang="en-US" dirty="0"/>
          </a:p>
          <a:p>
            <a:pPr marL="285750" indent="-285750">
              <a:buSzPct val="70000"/>
              <a:buBlip>
                <a:blip r:embed="rId4"/>
              </a:buBlip>
            </a:pPr>
            <a:r>
              <a:rPr lang="en-US" dirty="0" smtClean="0"/>
              <a:t>The “lore” that real-world TCs always arise from pre-existing disturbances may prove to be wro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25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7710" y="1949621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MJO is quite likely owing to self-aggregation of moist convection on a rotating sphere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12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394" y="1703157"/>
            <a:ext cx="8871915" cy="36770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9405" y="181484"/>
            <a:ext cx="84180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lf-Aggregation on a </a:t>
            </a:r>
            <a:r>
              <a:rPr lang="en-US" sz="2800" dirty="0">
                <a:solidFill>
                  <a:srgbClr val="0000FF"/>
                </a:solidFill>
                <a:latin typeface="Arial"/>
              </a:rPr>
              <a:t>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n-rotating Sphere with Uniform SST, using SP-CA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814" y="5961050"/>
            <a:ext cx="4676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rnold and Randall,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AME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2015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803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2425" y="83761"/>
            <a:ext cx="84180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lf-Aggregation on a Non-rotating Sphere with Uniform SST, using SP-CA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50913" y="6310058"/>
            <a:ext cx="4676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rnold and Randall,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AME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2015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7368" y="1107817"/>
            <a:ext cx="6184439" cy="528685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568773" y="2797136"/>
            <a:ext cx="14138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Convective entrainment rate in ordinary CAM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50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00439" y="276964"/>
            <a:ext cx="7398961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Khairoutdinov and Emanuel (2018</a:t>
            </a:r>
            <a:r>
              <a:rPr lang="en-GB" altLang="en-US" sz="2000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GB" altLang="en-US" sz="2000" b="1" dirty="0">
              <a:solidFill>
                <a:srgbClr val="0000FF"/>
              </a:solidFill>
              <a:ea typeface="MS PGothic" panose="020B0600070205080204" pitchFamily="34" charset="-128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Model: System for Atmospheric Modeling (SAM; </a:t>
            </a:r>
            <a:r>
              <a:rPr lang="en-US" altLang="en-US" sz="2000" b="1" dirty="0" smtClean="0">
                <a:solidFill>
                  <a:srgbClr val="000000"/>
                </a:solidFill>
                <a:ea typeface="MS PGothic" panose="020B0600070205080204" pitchFamily="34" charset="-128"/>
              </a:rPr>
              <a:t>	Khairoutdinov 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and Randall 2003)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Domain: 40,000 km x 10,000 km; top at 30 km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Zonally periodic; solid walls at 46</a:t>
            </a:r>
            <a:r>
              <a:rPr lang="en-US" altLang="en-US" sz="2000" b="1" baseline="30000" dirty="0">
                <a:solidFill>
                  <a:srgbClr val="000000"/>
                </a:solidFill>
                <a:ea typeface="MS PGothic" panose="020B0600070205080204" pitchFamily="34" charset="-128"/>
              </a:rPr>
              <a:t>o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N/S; equator at the </a:t>
            </a:r>
            <a:r>
              <a:rPr lang="en-US" altLang="en-US" sz="2000" b="1" dirty="0" smtClean="0">
                <a:solidFill>
                  <a:srgbClr val="000000"/>
                </a:solidFill>
                <a:ea typeface="MS PGothic" panose="020B0600070205080204" pitchFamily="34" charset="-128"/>
              </a:rPr>
              <a:t>	center</a:t>
            </a:r>
            <a:endParaRPr lang="en-US" altLang="en-US" sz="2000" b="1" dirty="0">
              <a:solidFill>
                <a:srgbClr val="000000"/>
              </a:solidFill>
              <a:ea typeface="MS PGothic" panose="020B0600070205080204" pitchFamily="34" charset="-128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Grid spacing 20 km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Aqua-planet with </a:t>
            </a:r>
            <a:r>
              <a:rPr lang="en-US" altLang="en-US" sz="2000" b="1" i="1" dirty="0">
                <a:solidFill>
                  <a:srgbClr val="000000"/>
                </a:solidFill>
                <a:ea typeface="MS PGothic" panose="020B0600070205080204" pitchFamily="34" charset="-128"/>
              </a:rPr>
              <a:t>uniform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SST=300K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Constant insolation:  650 W/m</a:t>
            </a:r>
            <a:r>
              <a:rPr lang="en-US" altLang="en-US" sz="2000" b="1" baseline="30000" dirty="0">
                <a:solidFill>
                  <a:srgbClr val="000000"/>
                </a:solidFill>
                <a:ea typeface="MS PGothic" panose="020B0600070205080204" pitchFamily="34" charset="-128"/>
              </a:rPr>
              <a:t>2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with constant zenith </a:t>
            </a:r>
            <a:r>
              <a:rPr lang="en-US" altLang="en-US" sz="2000" b="1" dirty="0" smtClean="0">
                <a:solidFill>
                  <a:srgbClr val="000000"/>
                </a:solidFill>
                <a:ea typeface="MS PGothic" panose="020B0600070205080204" pitchFamily="34" charset="-128"/>
              </a:rPr>
              <a:t>	angle 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of 52</a:t>
            </a:r>
            <a:r>
              <a:rPr lang="en-US" altLang="en-US" sz="2000" b="1" baseline="30000" dirty="0">
                <a:solidFill>
                  <a:srgbClr val="000000"/>
                </a:solidFill>
                <a:ea typeface="MS PGothic" panose="020B0600070205080204" pitchFamily="34" charset="-128"/>
              </a:rPr>
              <a:t>o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Realistic Coriolis paramet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31350" b="18883"/>
          <a:stretch/>
        </p:blipFill>
        <p:spPr>
          <a:xfrm>
            <a:off x="792293" y="3990417"/>
            <a:ext cx="7388446" cy="2755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65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779" y="978138"/>
            <a:ext cx="8206548" cy="51998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1778" y="261257"/>
            <a:ext cx="8014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ean and Standard Deviation of Tropical OLR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602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5835" y="587471"/>
            <a:ext cx="8516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avenumber-Frequency Spectr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618129"/>
            <a:ext cx="708212" cy="4078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163670"/>
            <a:ext cx="986118" cy="251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026024"/>
            <a:ext cx="591671" cy="268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7930" y="1708452"/>
            <a:ext cx="9126070" cy="4019996"/>
            <a:chOff x="17930" y="1708452"/>
            <a:chExt cx="9126070" cy="4019996"/>
          </a:xfrm>
        </p:grpSpPr>
        <p:grpSp>
          <p:nvGrpSpPr>
            <p:cNvPr id="15" name="Group 14"/>
            <p:cNvGrpSpPr/>
            <p:nvPr/>
          </p:nvGrpSpPr>
          <p:grpSpPr>
            <a:xfrm>
              <a:off x="17930" y="1708452"/>
              <a:ext cx="9126070" cy="4019996"/>
              <a:chOff x="17930" y="1708452"/>
              <a:chExt cx="9126070" cy="4019996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116738" y="1708452"/>
                <a:ext cx="9027262" cy="3981219"/>
                <a:chOff x="116738" y="1339334"/>
                <a:chExt cx="9027262" cy="3981219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116738" y="1618129"/>
                  <a:ext cx="9027262" cy="3702424"/>
                  <a:chOff x="133391" y="1618129"/>
                  <a:chExt cx="9027262" cy="3702424"/>
                </a:xfrm>
              </p:grpSpPr>
              <p:pic>
                <p:nvPicPr>
                  <p:cNvPr id="2" name="Picture 1"/>
                  <p:cNvPicPr>
                    <a:picLocks noChangeAspect="1"/>
                  </p:cNvPicPr>
                  <p:nvPr/>
                </p:nvPicPr>
                <p:blipFill rotWithShape="1">
                  <a:blip r:embed="rId2"/>
                  <a:srcRect l="49368" t="6422" r="4072" b="45821"/>
                  <a:stretch/>
                </p:blipFill>
                <p:spPr>
                  <a:xfrm>
                    <a:off x="133391" y="1618129"/>
                    <a:ext cx="4671691" cy="3702424"/>
                  </a:xfrm>
                  <a:prstGeom prst="rect">
                    <a:avLst/>
                  </a:prstGeom>
                </p:spPr>
              </p:pic>
              <p:pic>
                <p:nvPicPr>
                  <p:cNvPr id="5" name="Picture 4"/>
                  <p:cNvPicPr>
                    <a:picLocks noChangeAspect="1"/>
                  </p:cNvPicPr>
                  <p:nvPr/>
                </p:nvPicPr>
                <p:blipFill rotWithShape="1">
                  <a:blip r:embed="rId2"/>
                  <a:srcRect l="50480" t="54795" r="3886"/>
                  <a:stretch/>
                </p:blipFill>
                <p:spPr>
                  <a:xfrm>
                    <a:off x="4733365" y="1775011"/>
                    <a:ext cx="4427288" cy="3388659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1" name="Group 10"/>
                <p:cNvGrpSpPr/>
                <p:nvPr/>
              </p:nvGrpSpPr>
              <p:grpSpPr>
                <a:xfrm>
                  <a:off x="673088" y="1339334"/>
                  <a:ext cx="7915295" cy="369332"/>
                  <a:chOff x="689741" y="1339334"/>
                  <a:chExt cx="7915295" cy="369332"/>
                </a:xfrm>
              </p:grpSpPr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689741" y="1339334"/>
                    <a:ext cx="3558989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rPr>
                      <a:t>Symmetric OLR</a:t>
                    </a: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4938471" y="1339334"/>
                    <a:ext cx="366656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rPr>
                      <a:t>Anti-symmetric OLR</a:t>
                    </a:r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14" name="Rectangle 13"/>
              <p:cNvSpPr/>
              <p:nvPr/>
            </p:nvSpPr>
            <p:spPr>
              <a:xfrm>
                <a:off x="17930" y="5432611"/>
                <a:ext cx="841404" cy="2958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116738" y="1987247"/>
              <a:ext cx="474933" cy="3077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921818" y="6185647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509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998923" y="583988"/>
            <a:ext cx="7553405" cy="57246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67815" y="6393116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57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0012" y="1077362"/>
            <a:ext cx="8424265" cy="5338987"/>
            <a:chOff x="168303" y="1291329"/>
            <a:chExt cx="8424265" cy="5338987"/>
          </a:xfrm>
        </p:grpSpPr>
        <p:pic>
          <p:nvPicPr>
            <p:cNvPr id="3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758" y="1291329"/>
              <a:ext cx="5874876" cy="3385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6099"/>
            <a:stretch/>
          </p:blipFill>
          <p:spPr bwMode="auto">
            <a:xfrm>
              <a:off x="6285538" y="1291329"/>
              <a:ext cx="1944062" cy="3356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985"/>
            <a:stretch/>
          </p:blipFill>
          <p:spPr bwMode="auto">
            <a:xfrm>
              <a:off x="168303" y="4753673"/>
              <a:ext cx="8424265" cy="1876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336467" y="186235"/>
            <a:ext cx="8348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hanism-Denial Experiments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-Longitude sections on Equa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44870" y="6416349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14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966" y="1371734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Linear Modes of the Equatorial Waveguide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21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568" y="972368"/>
            <a:ext cx="7315200" cy="551098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91563" y="222837"/>
            <a:ext cx="7714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Crucial simplification:  Tropical atmosphere has nearly moist adiabatic lapse rate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34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630362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lications of the moist adiabatic lapse rate for the structure of tropical disturbances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001000" cy="3916363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</a:rPr>
              <a:t>Approximate moist adiabatic condition as that of constant saturation entropy:</a:t>
            </a:r>
          </a:p>
          <a:p>
            <a:pPr eaLnBrk="1" hangingPunct="1">
              <a:buFontTx/>
              <a:buNone/>
            </a:pPr>
            <a:endParaRPr lang="en-US" dirty="0" smtClean="0">
              <a:solidFill>
                <a:srgbClr val="0070C0"/>
              </a:solidFill>
            </a:endParaRPr>
          </a:p>
          <a:p>
            <a:pPr eaLnBrk="1" hangingPunct="1"/>
            <a:endParaRPr lang="en-US" dirty="0" smtClean="0">
              <a:solidFill>
                <a:srgbClr val="0070C0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</a:rPr>
              <a:t>Assume hydrostatic perturbations: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606550" y="3276600"/>
          <a:ext cx="61595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374560" imgH="406080" progId="Equation.DSMT4">
                  <p:embed/>
                </p:oleObj>
              </mc:Choice>
              <mc:Fallback>
                <p:oleObj name="Equation" r:id="rId3" imgW="2374560" imgH="406080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276600"/>
                        <a:ext cx="61595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3581400" y="5105400"/>
          <a:ext cx="18288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660400" imgH="419100" progId="Equation.DSMT4">
                  <p:embed/>
                </p:oleObj>
              </mc:Choice>
              <mc:Fallback>
                <p:oleObj name="Equation" r:id="rId5" imgW="660400" imgH="419100" progId="Equation.DSMT4">
                  <p:embed/>
                  <p:pic>
                    <p:nvPicPr>
                      <p:cNvPr id="10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05400"/>
                        <a:ext cx="1828800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548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364163"/>
          </a:xfrm>
        </p:spPr>
        <p:txBody>
          <a:bodyPr/>
          <a:lstStyle/>
          <a:p>
            <a:pPr eaLnBrk="1" hangingPunct="1"/>
            <a:r>
              <a:rPr lang="en-US" smtClean="0"/>
              <a:t>Maxwell’s relation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ntegrate:</a:t>
            </a: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962150" y="1371600"/>
          <a:ext cx="559911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841400" imgH="469800" progId="Equation.DSMT4">
                  <p:embed/>
                </p:oleObj>
              </mc:Choice>
              <mc:Fallback>
                <p:oleObj name="Equation" r:id="rId3" imgW="1841400" imgH="46980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371600"/>
                        <a:ext cx="5599113" cy="142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1282700" y="4419600"/>
          <a:ext cx="71866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2145960" imgH="279360" progId="Equation.DSMT4">
                  <p:embed/>
                </p:oleObj>
              </mc:Choice>
              <mc:Fallback>
                <p:oleObj name="Equation" r:id="rId5" imgW="2145960" imgH="279360" progId="Equation.DSMT4">
                  <p:embed/>
                  <p:pic>
                    <p:nvPicPr>
                      <p:cNvPr id="20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419600"/>
                        <a:ext cx="7186613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143000" y="57912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33CC"/>
                </a:solidFill>
              </a:rPr>
              <a:t>Only barotropic and first baroclinic mode survive</a:t>
            </a:r>
          </a:p>
        </p:txBody>
      </p:sp>
    </p:spTree>
    <p:extLst>
      <p:ext uri="{BB962C8B-B14F-4D97-AF65-F5344CB8AC3E}">
        <p14:creationId xmlns:p14="http://schemas.microsoft.com/office/powerpoint/2010/main" val="281752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52400" y="457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his implies, through the linearized momentum equations, e.g.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667000" y="1295400"/>
          <a:ext cx="30480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3048000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609600" y="28956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hat the horizontal velocities may be partitioned similarly:</a:t>
            </a:r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457200" y="4114800"/>
          <a:ext cx="84582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2527200" imgH="558720" progId="Equation.DSMT4">
                  <p:embed/>
                </p:oleObj>
              </mc:Choice>
              <mc:Fallback>
                <p:oleObj name="Equation" r:id="rId5" imgW="2527200" imgH="558720" progId="Equation.DSMT4">
                  <p:embed/>
                  <p:pic>
                    <p:nvPicPr>
                      <p:cNvPr id="30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4800"/>
                        <a:ext cx="8458200" cy="186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17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TminusTb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98463"/>
            <a:ext cx="8153400" cy="611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 rot="5400000">
            <a:off x="2971801" y="3352800"/>
            <a:ext cx="5029200" cy="31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633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mplications for vertical structure of vertical velocity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2667000" y="1752600"/>
          <a:ext cx="38862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40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3886200" cy="155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381000" y="3352800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ntegrate:</a:t>
            </a: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166688" y="4437063"/>
          <a:ext cx="86582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3911400" imgH="457200" progId="Equation.DSMT4">
                  <p:embed/>
                </p:oleObj>
              </mc:Choice>
              <mc:Fallback>
                <p:oleObj name="Equation" r:id="rId5" imgW="3911400" imgH="457200" progId="Equation.DSMT4">
                  <p:embed/>
                  <p:pic>
                    <p:nvPicPr>
                      <p:cNvPr id="40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437063"/>
                        <a:ext cx="865822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495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84" y="938253"/>
            <a:ext cx="7620000" cy="43053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166437" y="6171391"/>
            <a:ext cx="3331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limate </a:t>
            </a:r>
            <a:r>
              <a:rPr lang="en-US" dirty="0"/>
              <a:t>Data Guide; D. </a:t>
            </a:r>
            <a:r>
              <a:rPr lang="en-US" dirty="0" err="1" smtClean="0"/>
              <a:t>She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9684" y="207469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limatological Annual Mean Precipitation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572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38200" y="457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t tropopause: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69854"/>
              </p:ext>
            </p:extLst>
          </p:nvPr>
        </p:nvGraphicFramePr>
        <p:xfrm>
          <a:off x="2133600" y="912812"/>
          <a:ext cx="4572000" cy="127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1638000" imgH="457200" progId="Equation.DSMT4">
                  <p:embed/>
                </p:oleObj>
              </mc:Choice>
              <mc:Fallback>
                <p:oleObj name="Equation" r:id="rId3" imgW="1638000" imgH="457200" progId="Equation.DSMT4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2812"/>
                        <a:ext cx="4572000" cy="12752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838200" y="2257825"/>
            <a:ext cx="7162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his implies that if a rigid lid is imposed at the </a:t>
            </a:r>
            <a:r>
              <a:rPr lang="en-US" sz="2400" dirty="0" smtClean="0"/>
              <a:t>tropopause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, </a:t>
            </a:r>
            <a:r>
              <a:rPr lang="en-US" sz="2400" dirty="0"/>
              <a:t>the divergence of the barotropic velocities must vanish and the barotropic components therefore satisfy the barotropic vorticity equation:</a:t>
            </a: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22152"/>
              </p:ext>
            </p:extLst>
          </p:nvPr>
        </p:nvGraphicFramePr>
        <p:xfrm>
          <a:off x="2667000" y="4245246"/>
          <a:ext cx="38100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" imgW="1485720" imgH="660240" progId="Equation.DSMT4">
                  <p:embed/>
                </p:oleObj>
              </mc:Choice>
              <mc:Fallback>
                <p:oleObj name="Equation" r:id="rId5" imgW="1485720" imgH="660240" progId="Equation.DSMT4">
                  <p:embed/>
                  <p:pic>
                    <p:nvPicPr>
                      <p:cNvPr id="51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45246"/>
                        <a:ext cx="3810000" cy="169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99355" y="6093439"/>
            <a:ext cx="7637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 </a:t>
            </a:r>
            <a:r>
              <a:rPr lang="en-US" dirty="0" smtClean="0"/>
              <a:t>This is not such a great approximation for equatorial m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39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omeg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98463"/>
            <a:ext cx="8153400" cy="611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01097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33CC"/>
                </a:solidFill>
              </a:rPr>
              <a:t>Feedback of Air Motion on (virtual) Temperatur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SzPct val="70000"/>
              <a:buBlip>
                <a:blip r:embed="rId3"/>
              </a:buBlip>
            </a:pPr>
            <a:r>
              <a:rPr lang="en-US" dirty="0" smtClean="0"/>
              <a:t>Convection cannot change vertically integrated enthalpy,</a:t>
            </a:r>
          </a:p>
          <a:p>
            <a:pPr eaLnBrk="1" hangingPunct="1">
              <a:buSzPct val="70000"/>
              <a:buBlip>
                <a:blip r:embed="rId3"/>
              </a:buBlip>
            </a:pPr>
            <a:r>
              <a:rPr lang="en-US" dirty="0" smtClean="0"/>
              <a:t>Then neglecting surface fluxes, radiation, and horizontal advection, </a:t>
            </a:r>
          </a:p>
          <a:p>
            <a:pPr eaLnBrk="1" hangingPunct="1">
              <a:buSzPct val="70000"/>
              <a:buBlip>
                <a:blip r:embed="rId3"/>
              </a:buBlip>
            </a:pPr>
            <a:endParaRPr lang="en-US" dirty="0" smtClean="0"/>
          </a:p>
          <a:p>
            <a:pPr eaLnBrk="1" hangingPunct="1">
              <a:buSzPct val="70000"/>
              <a:buBlip>
                <a:blip r:embed="rId3"/>
              </a:buBlip>
            </a:pPr>
            <a:endParaRPr lang="en-US" dirty="0" smtClean="0"/>
          </a:p>
          <a:p>
            <a:pPr eaLnBrk="1" hangingPunct="1">
              <a:buSzPct val="70000"/>
              <a:buBlip>
                <a:blip r:embed="rId3"/>
              </a:buBlip>
            </a:pPr>
            <a:r>
              <a:rPr lang="en-US" dirty="0" smtClean="0"/>
              <a:t>Neelin and Held (1987): This function is negative for upward motio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703763" y="2133600"/>
          <a:ext cx="24796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850680" imgH="241200" progId="Equation.DSMT4">
                  <p:embed/>
                </p:oleObj>
              </mc:Choice>
              <mc:Fallback>
                <p:oleObj name="Equation" r:id="rId4" imgW="850680" imgH="241200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33600"/>
                        <a:ext cx="24796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819400" y="3810000"/>
          <a:ext cx="3352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1358900" imgH="419100" progId="Equation.DSMT4">
                  <p:embed/>
                </p:oleObj>
              </mc:Choice>
              <mc:Fallback>
                <p:oleObj name="Equation" r:id="rId6" imgW="1358900" imgH="419100" progId="Equation.DSMT4">
                  <p:embed/>
                  <p:pic>
                    <p:nvPicPr>
                      <p:cNvPr id="61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33528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2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/>
            <a:r>
              <a:rPr lang="en-US" sz="2800" smtClean="0"/>
              <a:t>Upward motion is associated with column moistening: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Yano and Emanuel, 1991: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2819400"/>
          <a:ext cx="563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057400" imgH="393700" progId="Equation.DSMT4">
                  <p:embed/>
                </p:oleObj>
              </mc:Choice>
              <mc:Fallback>
                <p:oleObj name="Equation" r:id="rId3" imgW="2057400" imgH="39370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5638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Line 4"/>
          <p:cNvSpPr>
            <a:spLocks noChangeShapeType="1"/>
          </p:cNvSpPr>
          <p:nvPr/>
        </p:nvSpPr>
        <p:spPr bwMode="auto">
          <a:xfrm>
            <a:off x="838200" y="4495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2438400" y="42672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Ascent leads to cooling</a:t>
            </a: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2667000" y="5638800"/>
          <a:ext cx="3429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079500" imgH="279400" progId="Equation.DSMT4">
                  <p:embed/>
                </p:oleObj>
              </mc:Choice>
              <mc:Fallback>
                <p:oleObj name="Equation" r:id="rId5" imgW="1079500" imgH="279400" progId="Equation.DSMT4">
                  <p:embed/>
                  <p:pic>
                    <p:nvPicPr>
                      <p:cNvPr id="71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38800"/>
                        <a:ext cx="34290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59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05000"/>
            <a:ext cx="8229600" cy="2620963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33CC"/>
                </a:solidFill>
              </a:rPr>
              <a:t>Prediction: Inviscid, small amplitude perturbations under rigid lid: Shallow water solutions with reduced equivalent depth</a:t>
            </a:r>
          </a:p>
        </p:txBody>
      </p:sp>
    </p:spTree>
    <p:extLst>
      <p:ext uri="{BB962C8B-B14F-4D97-AF65-F5344CB8AC3E}">
        <p14:creationId xmlns:p14="http://schemas.microsoft.com/office/powerpoint/2010/main" val="123559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3412" y="1288930"/>
            <a:ext cx="8229600" cy="2399406"/>
          </a:xfrm>
        </p:spPr>
        <p:txBody>
          <a:bodyPr/>
          <a:lstStyle/>
          <a:p>
            <a:r>
              <a:rPr lang="en-US" dirty="0" smtClean="0"/>
              <a:t>Represent convection using boundary layer quasi-equilibr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5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20036"/>
              </p:ext>
            </p:extLst>
          </p:nvPr>
        </p:nvGraphicFramePr>
        <p:xfrm>
          <a:off x="2006254" y="1212702"/>
          <a:ext cx="1989443" cy="91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3" imgW="799920" imgH="368280" progId="Equation.DSMT4">
                  <p:embed/>
                </p:oleObj>
              </mc:Choice>
              <mc:Fallback>
                <p:oleObj name="Equation" r:id="rId3" imgW="799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254" y="1212702"/>
                        <a:ext cx="1989443" cy="91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31426"/>
              </p:ext>
            </p:extLst>
          </p:nvPr>
        </p:nvGraphicFramePr>
        <p:xfrm>
          <a:off x="4887044" y="1112991"/>
          <a:ext cx="2478981" cy="101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7044" y="1112991"/>
                        <a:ext cx="2478981" cy="1015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65842"/>
              </p:ext>
            </p:extLst>
          </p:nvPr>
        </p:nvGraphicFramePr>
        <p:xfrm>
          <a:off x="2006254" y="2436285"/>
          <a:ext cx="2263641" cy="95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7" imgW="965160" imgH="406080" progId="Equation.DSMT4">
                  <p:embed/>
                </p:oleObj>
              </mc:Choice>
              <mc:Fallback>
                <p:oleObj name="Equation" r:id="rId7" imgW="965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6254" y="2436285"/>
                        <a:ext cx="2263641" cy="95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21126"/>
              </p:ext>
            </p:extLst>
          </p:nvPr>
        </p:nvGraphicFramePr>
        <p:xfrm>
          <a:off x="4887044" y="2463309"/>
          <a:ext cx="3990462" cy="89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9" imgW="1650960" imgH="368280" progId="Equation.DSMT4">
                  <p:embed/>
                </p:oleObj>
              </mc:Choice>
              <mc:Fallback>
                <p:oleObj name="Equation" r:id="rId9" imgW="1650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87044" y="2463309"/>
                        <a:ext cx="3990462" cy="890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07568"/>
              </p:ext>
            </p:extLst>
          </p:nvPr>
        </p:nvGraphicFramePr>
        <p:xfrm>
          <a:off x="2231357" y="3822858"/>
          <a:ext cx="5460341" cy="89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11" imgW="2323800" imgH="380880" progId="Equation.DSMT4">
                  <p:embed/>
                </p:oleObj>
              </mc:Choice>
              <mc:Fallback>
                <p:oleObj name="Equation" r:id="rId11" imgW="232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1357" y="3822858"/>
                        <a:ext cx="5460341" cy="89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636334" y="217935"/>
            <a:ext cx="7886700" cy="895056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Non-dimensional Linear Model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5552" y="1043425"/>
            <a:ext cx="1198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onal wi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427617" y="975916"/>
            <a:ext cx="1720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ridional win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86449" y="2140128"/>
            <a:ext cx="4179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troposphere saturation entrop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00108" y="3436850"/>
            <a:ext cx="4179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troposphere moist entropy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153327" y="1402537"/>
            <a:ext cx="814508" cy="537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072536" y="1391007"/>
            <a:ext cx="814508" cy="537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171216" y="2526135"/>
            <a:ext cx="744929" cy="1872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644383" y="3858766"/>
            <a:ext cx="769848" cy="1846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870042" y="824293"/>
            <a:ext cx="27737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onal </a:t>
            </a:r>
            <a:r>
              <a:rPr lang="en-US" sz="1600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strophy</a:t>
            </a:r>
            <a:endParaRPr lang="en-US" sz="16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71216" y="3436850"/>
            <a:ext cx="27737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ud-radiation feedbac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79348" y="2413453"/>
            <a:ext cx="2434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 flux damping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210497" y="4801358"/>
            <a:ext cx="2434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 flux damping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969283" y="3436850"/>
            <a:ext cx="1444829" cy="337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H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652922" y="4800195"/>
            <a:ext cx="2434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ss moist stability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748276" y="4793860"/>
            <a:ext cx="2434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 radiation emulator</a:t>
            </a:r>
          </a:p>
        </p:txBody>
      </p:sp>
      <p:cxnSp>
        <p:nvCxnSpPr>
          <p:cNvPr id="3" name="Straight Arrow Connector 2"/>
          <p:cNvCxnSpPr>
            <a:stCxn id="27" idx="0"/>
          </p:cNvCxnSpPr>
          <p:nvPr/>
        </p:nvCxnSpPr>
        <p:spPr>
          <a:xfrm flipV="1">
            <a:off x="5558103" y="3066457"/>
            <a:ext cx="164674" cy="370393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591041" y="2692359"/>
            <a:ext cx="100656" cy="204822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5895452" y="1184788"/>
            <a:ext cx="256493" cy="311133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5147761" y="3774024"/>
            <a:ext cx="256493" cy="311133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814662" y="3066457"/>
            <a:ext cx="484094" cy="539222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4603978" y="3764171"/>
            <a:ext cx="2527976" cy="479707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272337" y="4459206"/>
            <a:ext cx="310558" cy="429609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640440" y="4417224"/>
            <a:ext cx="310558" cy="429609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6748276" y="4417225"/>
            <a:ext cx="221007" cy="376635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50009" y="5450685"/>
            <a:ext cx="8205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ist, first-baroclinic-mode equations with convection based on PBL quasi-equilibrium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961527" y="6426451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76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7" grpId="0"/>
      <p:bldP spid="29" grpId="0"/>
      <p:bldP spid="30" grpId="0"/>
      <p:bldP spid="31" grpId="0"/>
      <p:bldP spid="32" grpId="0"/>
      <p:bldP spid="3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7200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Integral constraint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733" y="1736592"/>
            <a:ext cx="30121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efine an averaging operator: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99841"/>
              </p:ext>
            </p:extLst>
          </p:nvPr>
        </p:nvGraphicFramePr>
        <p:xfrm>
          <a:off x="3580759" y="1672344"/>
          <a:ext cx="2527279" cy="70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143000" imgH="317160" progId="Equation.DSMT4">
                  <p:embed/>
                </p:oleObj>
              </mc:Choice>
              <mc:Fallback>
                <p:oleObj name="Equation" r:id="rId3" imgW="1143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0759" y="1672344"/>
                        <a:ext cx="2527279" cy="702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01299"/>
              </p:ext>
            </p:extLst>
          </p:nvPr>
        </p:nvGraphicFramePr>
        <p:xfrm>
          <a:off x="105409" y="3058245"/>
          <a:ext cx="8939449" cy="181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4444920" imgH="901440" progId="Equation.DSMT4">
                  <p:embed/>
                </p:oleObj>
              </mc:Choice>
              <mc:Fallback>
                <p:oleObj name="Equation" r:id="rId5" imgW="44449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09" y="3058245"/>
                        <a:ext cx="8939449" cy="181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57923" y="2620255"/>
            <a:ext cx="18211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HE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38898" y="2620255"/>
            <a:ext cx="2612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ud-radiation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949593" y="3020365"/>
            <a:ext cx="622407" cy="199245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7392040" y="3020365"/>
            <a:ext cx="899032" cy="199245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08038" y="5285388"/>
            <a:ext cx="25587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mping terms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250577" y="4610420"/>
            <a:ext cx="330413" cy="67496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7053943" y="4648840"/>
            <a:ext cx="222837" cy="636548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31566" y="5177666"/>
            <a:ext cx="22360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ird moisture-vertical velocity correlation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496235" y="4502844"/>
            <a:ext cx="772246" cy="67482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501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21842"/>
              </p:ext>
            </p:extLst>
          </p:nvPr>
        </p:nvGraphicFramePr>
        <p:xfrm>
          <a:off x="3281082" y="219702"/>
          <a:ext cx="2574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3" imgW="723600" imgH="164880" progId="Equation.DSMT4">
                  <p:embed/>
                </p:oleObj>
              </mc:Choice>
              <mc:Fallback>
                <p:oleObj name="Equation" r:id="rId3" imgW="723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1082" y="219702"/>
                        <a:ext cx="257492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55865" y="1605071"/>
            <a:ext cx="66620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bic equation 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complex growth rate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ually one growing and one decaying mode (third root does not satisfy boundary condition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606" y="2827249"/>
            <a:ext cx="78915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Weak Temperature Gradient (WTG) approximation (</a:t>
            </a:r>
            <a:r>
              <a:rPr lang="en-US" sz="20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0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a single mode surviv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46484"/>
              </p:ext>
            </p:extLst>
          </p:nvPr>
        </p:nvGraphicFramePr>
        <p:xfrm>
          <a:off x="1001646" y="3707599"/>
          <a:ext cx="6955600" cy="9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5" imgW="2705040" imgH="380880" progId="Equation.DSMT4">
                  <p:embed/>
                </p:oleObj>
              </mc:Choice>
              <mc:Fallback>
                <p:oleObj name="Equation" r:id="rId5" imgW="2705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1646" y="3707599"/>
                        <a:ext cx="6955600" cy="97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79316"/>
              </p:ext>
            </p:extLst>
          </p:nvPr>
        </p:nvGraphicFramePr>
        <p:xfrm>
          <a:off x="1001646" y="5205030"/>
          <a:ext cx="5695799" cy="1103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7" imgW="2031840" imgH="393480" progId="Equation.DSMT4">
                  <p:embed/>
                </p:oleObj>
              </mc:Choice>
              <mc:Fallback>
                <p:oleObj name="Equation" r:id="rId7" imgW="2031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1646" y="5205030"/>
                        <a:ext cx="5695799" cy="1103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7585" y="4687261"/>
            <a:ext cx="27737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ud-radiation feedbac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09659" y="4697647"/>
            <a:ext cx="1444829" cy="337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H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918857" y="5035305"/>
            <a:ext cx="2067005" cy="243626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81082" y="4364531"/>
            <a:ext cx="637775" cy="333116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103274" y="4364531"/>
            <a:ext cx="1828800" cy="322730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4253112" y="5025815"/>
            <a:ext cx="1125712" cy="345324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093439" y="4364531"/>
            <a:ext cx="376517" cy="492007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268484" y="3550523"/>
            <a:ext cx="2434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 radiation emulator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172430" y="3889077"/>
            <a:ext cx="428928" cy="214197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62467"/>
              </p:ext>
            </p:extLst>
          </p:nvPr>
        </p:nvGraphicFramePr>
        <p:xfrm>
          <a:off x="3993674" y="838082"/>
          <a:ext cx="971543" cy="539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9" imgW="342720" imgH="190440" progId="Equation.DSMT4">
                  <p:embed/>
                </p:oleObj>
              </mc:Choice>
              <mc:Fallback>
                <p:oleObj name="Equation" r:id="rId9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3674" y="838082"/>
                        <a:ext cx="971543" cy="539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281082" y="6393116"/>
            <a:ext cx="5678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Emanuel</a:t>
            </a:r>
            <a:r>
              <a:rPr lang="en-GB" altLang="en-US" b="1" i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, J. Atmos. Sci.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, 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756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2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756" y="1215199"/>
            <a:ext cx="6854157" cy="51425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7560" y="384202"/>
            <a:ext cx="75303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vs. wavenumber; </a:t>
            </a:r>
            <a:r>
              <a:rPr lang="en-US" sz="24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ze of circles proportional to growth r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7146" y="4779469"/>
            <a:ext cx="1521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TG approximation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798064" y="4987727"/>
            <a:ext cx="1183341" cy="43030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712464" y="1775012"/>
            <a:ext cx="30736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HE-driven moist Kelvin waves</a:t>
            </a:r>
          </a:p>
        </p:txBody>
      </p:sp>
      <p:cxnSp>
        <p:nvCxnSpPr>
          <p:cNvPr id="10" name="Straight Arrow Connector 9"/>
          <p:cNvCxnSpPr>
            <a:stCxn id="8" idx="2"/>
          </p:cNvCxnSpPr>
          <p:nvPr/>
        </p:nvCxnSpPr>
        <p:spPr>
          <a:xfrm>
            <a:off x="4249271" y="2359787"/>
            <a:ext cx="1014292" cy="698458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73506" y="5248755"/>
            <a:ext cx="2481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JO mod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319503" y="5418032"/>
            <a:ext cx="484094" cy="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1082" y="6393116"/>
            <a:ext cx="5678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Emanuel</a:t>
            </a:r>
            <a:r>
              <a:rPr lang="en-GB" altLang="en-US" b="1" i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, J. Atmos. Sci.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, 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3680" y="3234978"/>
            <a:ext cx="1644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ondimensional frequency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78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z="3600" b="1" i="1">
                <a:solidFill>
                  <a:srgbClr val="435899"/>
                </a:solidFill>
              </a:rPr>
              <a:t>Observational analyses courtesy of:</a:t>
            </a:r>
            <a:endParaRPr lang="en-US" sz="3600" b="1" i="1">
              <a:solidFill>
                <a:srgbClr val="2577E3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4600"/>
            <a:ext cx="64008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George N. Kiladis</a:t>
            </a:r>
          </a:p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NOAA Aeronomy Laboratory, Boulder, Colorado</a:t>
            </a:r>
          </a:p>
          <a:p>
            <a:pPr>
              <a:lnSpc>
                <a:spcPct val="80000"/>
              </a:lnSpc>
            </a:pPr>
            <a:endParaRPr lang="en-US" sz="2400" b="1" i="1">
              <a:solidFill>
                <a:srgbClr val="435899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Katherine H. Straub</a:t>
            </a:r>
          </a:p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Susquehanna University</a:t>
            </a:r>
          </a:p>
          <a:p>
            <a:pPr>
              <a:lnSpc>
                <a:spcPct val="80000"/>
              </a:lnSpc>
            </a:pPr>
            <a:endParaRPr lang="en-US" sz="2400" b="1" i="1">
              <a:solidFill>
                <a:srgbClr val="435899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Patrick T. Haertel</a:t>
            </a:r>
          </a:p>
          <a:p>
            <a:pPr>
              <a:lnSpc>
                <a:spcPct val="80000"/>
              </a:lnSpc>
            </a:pPr>
            <a:r>
              <a:rPr lang="en-US" sz="2400" b="1" i="1">
                <a:solidFill>
                  <a:srgbClr val="435899"/>
                </a:solidFill>
              </a:rPr>
              <a:t>University of North Dakota</a:t>
            </a:r>
            <a:endParaRPr lang="en-US" sz="2400" i="1"/>
          </a:p>
          <a:p>
            <a:pPr>
              <a:lnSpc>
                <a:spcPct val="80000"/>
              </a:lnSpc>
            </a:pPr>
            <a:endParaRPr lang="en-US" sz="2400" i="1"/>
          </a:p>
        </p:txBody>
      </p:sp>
    </p:spTree>
    <p:extLst>
      <p:ext uri="{BB962C8B-B14F-4D97-AF65-F5344CB8AC3E}">
        <p14:creationId xmlns:p14="http://schemas.microsoft.com/office/powerpoint/2010/main" val="380036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81082" y="6393116"/>
            <a:ext cx="5678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After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 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Emanuel</a:t>
            </a:r>
            <a:r>
              <a:rPr lang="en-GB" altLang="en-US" b="1" i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, J. Atmos. Sci.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, 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97634" y="222837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 = 1 mod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604" y="920199"/>
            <a:ext cx="7129103" cy="5350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66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Full Solutions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(Dispersion relation is eight-order polynomial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8313" y="1498387"/>
            <a:ext cx="776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. Set all damping terms to zero and set WISHE and cloud-	radiation terms to small values: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561" y="2206273"/>
            <a:ext cx="5978531" cy="4540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3574" y="338098"/>
            <a:ext cx="7768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2</a:t>
            </a:r>
            <a:r>
              <a:rPr lang="en-US" sz="2000" dirty="0" smtClean="0"/>
              <a:t>. Use reasonable values of all parameters: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930" y="881233"/>
            <a:ext cx="7315201" cy="5488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82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5872" y="1038071"/>
            <a:ext cx="7218826" cy="54165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1778" y="199785"/>
            <a:ext cx="7899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Zoom in on low frequencies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78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2514" y="107576"/>
            <a:ext cx="8260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loud-radiation and WISHE can drive solutions far away from classical </a:t>
            </a:r>
            <a:r>
              <a:rPr lang="en-US" sz="2400" dirty="0" err="1" smtClean="0"/>
              <a:t>Matusno</a:t>
            </a:r>
            <a:r>
              <a:rPr lang="en-US" sz="2400" dirty="0" smtClean="0"/>
              <a:t> (neutral) modes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344706" y="1000046"/>
            <a:ext cx="67465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example, the n=1 eastward mode has elements of Rossby</a:t>
            </a:r>
            <a:r>
              <a:rPr lang="en-US" sz="2000" dirty="0"/>
              <a:t> </a:t>
            </a:r>
            <a:r>
              <a:rPr lang="en-US" sz="2000" dirty="0" smtClean="0"/>
              <a:t>and Kelvin dynamics, but WISHE also plays large role in propagation.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385" y="1944621"/>
            <a:ext cx="6466594" cy="485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6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2" name="Picture 4" descr="mjo2"/>
          <p:cNvPicPr>
            <a:picLocks noChangeAspect="1" noChangeArrowheads="1"/>
          </p:cNvPicPr>
          <p:nvPr/>
        </p:nvPicPr>
        <p:blipFill rotWithShape="1">
          <a:blip r:embed="rId2" cstate="print"/>
          <a:srcRect t="2541" b="60112"/>
          <a:stretch/>
        </p:blipFill>
        <p:spPr bwMode="auto">
          <a:xfrm>
            <a:off x="301021" y="1636699"/>
            <a:ext cx="8362087" cy="389580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321653" y="786332"/>
            <a:ext cx="706931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SU T (Contours), 200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b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nds (arrows), OLR (shad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57708" y="6216383"/>
            <a:ext cx="5301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ndon and </a:t>
            </a:r>
            <a:r>
              <a:rPr lang="en-US" dirty="0" err="1" smtClean="0"/>
              <a:t>Liebmann</a:t>
            </a:r>
            <a:r>
              <a:rPr lang="en-US" dirty="0" smtClean="0"/>
              <a:t>, </a:t>
            </a:r>
            <a:r>
              <a:rPr lang="en-US" i="1" dirty="0" smtClean="0"/>
              <a:t>J. </a:t>
            </a:r>
            <a:r>
              <a:rPr lang="en-US" i="1" dirty="0" err="1" smtClean="0"/>
              <a:t>Geophy</a:t>
            </a:r>
            <a:r>
              <a:rPr lang="en-US" i="1" dirty="0" smtClean="0"/>
              <a:t>. Res</a:t>
            </a:r>
            <a:r>
              <a:rPr lang="en-US" dirty="0" smtClean="0"/>
              <a:t>., 199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98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ummar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</a:t>
            </a:r>
            <a:r>
              <a:rPr lang="en-US" dirty="0" smtClean="0"/>
              <a:t>All available evidence points to the critical roles of cloud-	radiation interaction and WISHE in organization of 	convection on scales larger than squall lin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Purely dynamical theories fail to explain </a:t>
            </a:r>
            <a:r>
              <a:rPr lang="en-US" dirty="0" smtClean="0"/>
              <a:t>the main </a:t>
            </a:r>
            <a:r>
              <a:rPr lang="en-US" dirty="0" smtClean="0"/>
              <a:t>observed 	</a:t>
            </a:r>
            <a:r>
              <a:rPr lang="en-US" dirty="0" smtClean="0"/>
              <a:t>properties of equatorial modes, </a:t>
            </a:r>
            <a:r>
              <a:rPr lang="en-US" dirty="0" smtClean="0"/>
              <a:t>even when convective </a:t>
            </a:r>
            <a:r>
              <a:rPr lang="en-US" dirty="0" smtClean="0"/>
              <a:t>	coupling </a:t>
            </a:r>
            <a:r>
              <a:rPr lang="en-US" dirty="0" smtClean="0"/>
              <a:t>is considered</a:t>
            </a:r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Recent research has shown that the MJO is quite probably an 	example of self-aggregation of moist convection occurring 	on a rotating sphere, driven by cloud-radiation and wind-	induced surface enthalpy flux variations</a:t>
            </a:r>
          </a:p>
          <a:p>
            <a:pPr marL="3429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328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195" y="1652117"/>
            <a:ext cx="7730138" cy="352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42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320800" y="60325"/>
            <a:ext cx="645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5ºS-15ºN, 1979–2001 (Symmetric)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6200" y="6445250"/>
            <a:ext cx="2911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solidFill>
                  <a:srgbClr val="672399"/>
                </a:solidFill>
                <a:latin typeface="Times" charset="0"/>
              </a:rPr>
              <a:t>from Wheeler and Kiladis, 1999</a:t>
            </a:r>
            <a:endParaRPr lang="en-US" sz="1600">
              <a:solidFill>
                <a:srgbClr val="587299"/>
              </a:solidFill>
              <a:latin typeface="Times" charset="0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469900"/>
            <a:ext cx="6172200" cy="59912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8942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719263" y="60325"/>
            <a:ext cx="5672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background spectrum, 15ºS-15ºN, 1979–2001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6200" y="6445250"/>
            <a:ext cx="2911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solidFill>
                  <a:srgbClr val="672399"/>
                </a:solidFill>
                <a:latin typeface="Times" charset="0"/>
              </a:rPr>
              <a:t>from Wheeler and Kiladis, 1999</a:t>
            </a:r>
            <a:endParaRPr lang="en-US" sz="1600">
              <a:solidFill>
                <a:srgbClr val="587299"/>
              </a:solidFill>
              <a:latin typeface="Times" charset="0"/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469900"/>
            <a:ext cx="6172200" cy="59912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1981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553200" y="5943600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from</a:t>
            </a:r>
          </a:p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Wheeler and </a:t>
            </a:r>
            <a:r>
              <a:rPr lang="en-US" sz="1600" dirty="0" err="1">
                <a:solidFill>
                  <a:srgbClr val="0000FF"/>
                </a:solidFill>
                <a:latin typeface="Times" charset="0"/>
              </a:rPr>
              <a:t>Kiladis</a:t>
            </a:r>
            <a:r>
              <a:rPr lang="en-US" sz="1600" dirty="0">
                <a:solidFill>
                  <a:srgbClr val="0000FF"/>
                </a:solidFill>
                <a:latin typeface="Times" charset="0"/>
              </a:rPr>
              <a:t>, 1999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52400" y="76200"/>
            <a:ext cx="883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979–2001 (Symmetric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29400" y="9906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turbation spectr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69526" y="2120793"/>
            <a:ext cx="22744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lack lines and curves are dispersion relations for shallow water waves in an equatorial beta-plane (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suno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1966)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52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553200" y="5943600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from</a:t>
            </a:r>
          </a:p>
          <a:p>
            <a:pPr eaLnBrk="0" hangingPunct="0"/>
            <a:r>
              <a:rPr lang="en-US" sz="1600" dirty="0">
                <a:solidFill>
                  <a:srgbClr val="0000FF"/>
                </a:solidFill>
                <a:latin typeface="Times" charset="0"/>
              </a:rPr>
              <a:t>Wheeler and </a:t>
            </a:r>
            <a:r>
              <a:rPr lang="en-US" sz="1600" dirty="0" err="1">
                <a:solidFill>
                  <a:srgbClr val="0000FF"/>
                </a:solidFill>
                <a:latin typeface="Times" charset="0"/>
              </a:rPr>
              <a:t>Kiladis</a:t>
            </a:r>
            <a:r>
              <a:rPr lang="en-US" sz="1600" dirty="0">
                <a:solidFill>
                  <a:srgbClr val="0000FF"/>
                </a:solidFill>
                <a:latin typeface="Times" charset="0"/>
              </a:rPr>
              <a:t>, 1999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H="1">
            <a:off x="3962400" y="2133600"/>
            <a:ext cx="35052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52400" y="76200"/>
            <a:ext cx="883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  <a:latin typeface="Times" charset="0"/>
              </a:rPr>
              <a:t>OLR power spectrum, 1979–2001 (Symmetric)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7010400" y="190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2E56E3"/>
                </a:solidFill>
                <a:latin typeface="Times" charset="0"/>
              </a:rPr>
              <a:t>Kelv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29400" y="9906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turbation spect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492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2967</TotalTime>
  <Words>1102</Words>
  <Application>Microsoft Office PowerPoint</Application>
  <PresentationFormat>On-screen Show (4:3)</PresentationFormat>
  <Paragraphs>217</Paragraphs>
  <Slides>5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75" baseType="lpstr">
      <vt:lpstr>MS PGothic</vt:lpstr>
      <vt:lpstr>Arial</vt:lpstr>
      <vt:lpstr>Calibri</vt:lpstr>
      <vt:lpstr>Calibri Light</vt:lpstr>
      <vt:lpstr>Helvetica</vt:lpstr>
      <vt:lpstr>Times</vt:lpstr>
      <vt:lpstr>Wingdings</vt:lpstr>
      <vt:lpstr>Office Theme</vt:lpstr>
      <vt:lpstr>2_Default Design</vt:lpstr>
      <vt:lpstr>1_Office Theme</vt:lpstr>
      <vt:lpstr>Default Design</vt:lpstr>
      <vt:lpstr>2_Office Theme</vt:lpstr>
      <vt:lpstr>4_Default Design</vt:lpstr>
      <vt:lpstr>4_Office Theme</vt:lpstr>
      <vt:lpstr>5_Default Design</vt:lpstr>
      <vt:lpstr>1_Default Design</vt:lpstr>
      <vt:lpstr>Equation</vt:lpstr>
      <vt:lpstr>MathType 6.0 Equation</vt:lpstr>
      <vt:lpstr>Slow Modes of the Equatorial Waveguide</vt:lpstr>
      <vt:lpstr>Program</vt:lpstr>
      <vt:lpstr>PowerPoint Presentation</vt:lpstr>
      <vt:lpstr>PowerPoint Presentation</vt:lpstr>
      <vt:lpstr>Observational analyses courtesy of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MJO variance does not lie along a Matsuno dispersion curve </vt:lpstr>
      <vt:lpstr>What is responsible for organizing moist convection on large scales?</vt:lpstr>
      <vt:lpstr>Central Hypothesis</vt:lpstr>
      <vt:lpstr>Energy Sources for Large-Scale Circulations</vt:lpstr>
      <vt:lpstr>Self-Aggregation of Moist Convection</vt:lpstr>
      <vt:lpstr>Compelling Evidence from Cloud-Permitting Models:</vt:lpstr>
      <vt:lpstr>Three-Dimensional Cloud-Permitting Nonhydrostatic models run into statistical equilibrium with calculated or prescribed radiative cooling over a fixed, constant sea surface temperature (Doubly-periodic domains)</vt:lpstr>
      <vt:lpstr>Approach: Idealized modeling of convective organization in radiative-convective equilibrium using a cloud resolving model </vt:lpstr>
      <vt:lpstr>Spontaneous Aggregation of Convection </vt:lpstr>
      <vt:lpstr>Spontaneous Aggregation of Convection </vt:lpstr>
      <vt:lpstr>PowerPoint Presentation</vt:lpstr>
      <vt:lpstr>PowerPoint Presentation</vt:lpstr>
      <vt:lpstr>The MJO is quite likely owing to self-aggregation of moist convection on a rotating sphe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ear Modes of the Equatorial Waveguide</vt:lpstr>
      <vt:lpstr>PowerPoint Presentation</vt:lpstr>
      <vt:lpstr>Implications of the moist adiabatic lapse rate for the structure of tropical disturbances</vt:lpstr>
      <vt:lpstr>PowerPoint Presentation</vt:lpstr>
      <vt:lpstr>PowerPoint Presentation</vt:lpstr>
      <vt:lpstr>PowerPoint Presentation</vt:lpstr>
      <vt:lpstr>Implications for vertical structure of vertical velocity</vt:lpstr>
      <vt:lpstr>PowerPoint Presentation</vt:lpstr>
      <vt:lpstr>PowerPoint Presentation</vt:lpstr>
      <vt:lpstr>Feedback of Air Motion on (virtual) Temperature</vt:lpstr>
      <vt:lpstr>PowerPoint Presentation</vt:lpstr>
      <vt:lpstr>Prediction: Inviscid, small amplitude perturbations under rigid lid: Shallow water solutions with reduced equivalent depth</vt:lpstr>
      <vt:lpstr>Represent convection using boundary layer quasi-equilibrium</vt:lpstr>
      <vt:lpstr>Non-dimensional Linear Model</vt:lpstr>
      <vt:lpstr>Integral constraint:</vt:lpstr>
      <vt:lpstr>PowerPoint Presentation</vt:lpstr>
      <vt:lpstr>PowerPoint Presentation</vt:lpstr>
      <vt:lpstr>PowerPoint Presentation</vt:lpstr>
      <vt:lpstr>Full Solutions (Dispersion relation is eight-order polynomial)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the Madden-Julian Oscillation</dc:title>
  <dc:creator>Kerry</dc:creator>
  <cp:lastModifiedBy>Kerry</cp:lastModifiedBy>
  <cp:revision>52</cp:revision>
  <dcterms:created xsi:type="dcterms:W3CDTF">2018-06-18T21:41:05Z</dcterms:created>
  <dcterms:modified xsi:type="dcterms:W3CDTF">2019-08-22T23:31:17Z</dcterms:modified>
</cp:coreProperties>
</file>